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11B1B4" w14:textId="51FFBE48" w:rsidR="000A6F4B" w:rsidRDefault="00B24AA8" w:rsidP="00B24AA8">
      <w:pPr>
        <w:spacing w:after="0" w:line="240" w:lineRule="auto"/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CHAPITRE 6 – Vecteurs, droites et plans de l’espace</w:t>
      </w:r>
    </w:p>
    <w:p w14:paraId="157B11B4" w14:textId="77777777" w:rsidR="0076660E" w:rsidRDefault="0076660E" w:rsidP="0076660E">
      <w:pPr>
        <w:spacing w:after="0" w:line="240" w:lineRule="auto"/>
        <w:rPr>
          <w:rFonts w:eastAsia="Cambria" w:cstheme="minorHAnsi"/>
          <w:sz w:val="24"/>
          <w:szCs w:val="24"/>
        </w:rPr>
      </w:pPr>
    </w:p>
    <w:p w14:paraId="594D85B9" w14:textId="0E0FF6C8" w:rsidR="0076660E" w:rsidRDefault="0076660E" w:rsidP="0076660E">
      <w:pPr>
        <w:spacing w:after="0" w:line="240" w:lineRule="auto"/>
        <w:rPr>
          <w:rFonts w:eastAsia="Cambria" w:cstheme="minorHAnsi"/>
          <w:sz w:val="24"/>
          <w:szCs w:val="24"/>
        </w:rPr>
      </w:pPr>
      <w:r>
        <w:rPr>
          <w:rFonts w:eastAsia="Cambria" w:cstheme="minorHAnsi"/>
          <w:sz w:val="24"/>
          <w:szCs w:val="24"/>
        </w:rPr>
        <w:t xml:space="preserve">Vidéo : mathssa.fr/espace </w:t>
      </w:r>
    </w:p>
    <w:p w14:paraId="77E6A93B" w14:textId="77777777" w:rsidR="00B24AA8" w:rsidRDefault="00B24AA8" w:rsidP="00B24AA8">
      <w:pPr>
        <w:spacing w:after="0" w:line="240" w:lineRule="auto"/>
        <w:rPr>
          <w:b/>
          <w:color w:val="FF0000"/>
          <w:sz w:val="32"/>
          <w:szCs w:val="32"/>
        </w:rPr>
      </w:pPr>
    </w:p>
    <w:p w14:paraId="31631914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41C5D8AD" w14:textId="77777777" w:rsidR="00647D8A" w:rsidRPr="00647D8A" w:rsidRDefault="00647D8A" w:rsidP="00647D8A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647D8A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Outils primitifs de géométrie dans l’espace   </w:t>
      </w:r>
    </w:p>
    <w:p w14:paraId="5E163877" w14:textId="77777777" w:rsidR="00647D8A" w:rsidRPr="00647D8A" w:rsidRDefault="00647D8A" w:rsidP="00647D8A">
      <w:pPr>
        <w:spacing w:after="0" w:line="240" w:lineRule="auto"/>
        <w:ind w:left="-9720" w:firstLine="9720"/>
        <w:rPr>
          <w:rFonts w:ascii="Times New Roman" w:eastAsia="Times New Roman" w:hAnsi="Times New Roman" w:cs="Times New Roman"/>
          <w:lang w:eastAsia="fr-FR"/>
        </w:rPr>
      </w:pPr>
    </w:p>
    <w:p w14:paraId="15812259" w14:textId="77777777" w:rsidR="00647D8A" w:rsidRPr="00647D8A" w:rsidRDefault="00647D8A" w:rsidP="00647D8A">
      <w:pPr>
        <w:numPr>
          <w:ilvl w:val="0"/>
          <w:numId w:val="4"/>
        </w:numPr>
        <w:spacing w:after="0" w:line="240" w:lineRule="auto"/>
        <w:ind w:hanging="578"/>
        <w:jc w:val="both"/>
        <w:rPr>
          <w:rFonts w:ascii="Times New Roman" w:eastAsia="Times New Roman" w:hAnsi="Times New Roman" w:cs="Times New Roman"/>
          <w:b/>
          <w:u w:val="single"/>
          <w:lang w:eastAsia="fr-FR"/>
        </w:rPr>
      </w:pPr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 xml:space="preserve">Les points </w:t>
      </w:r>
    </w:p>
    <w:p w14:paraId="160F6024" w14:textId="77777777" w:rsidR="00647D8A" w:rsidRPr="00647D8A" w:rsidRDefault="00647D8A" w:rsidP="00647D8A">
      <w:pPr>
        <w:spacing w:after="0" w:line="240" w:lineRule="auto"/>
        <w:ind w:left="1004"/>
        <w:rPr>
          <w:rFonts w:ascii="Times New Roman" w:eastAsia="Times New Roman" w:hAnsi="Times New Roman" w:cs="Times New Roman"/>
          <w:b/>
          <w:u w:val="single"/>
          <w:lang w:eastAsia="fr-FR"/>
        </w:rPr>
      </w:pPr>
    </w:p>
    <w:p w14:paraId="66E7F435" w14:textId="77777777" w:rsidR="00647D8A" w:rsidRPr="00647D8A" w:rsidRDefault="00647D8A" w:rsidP="00647D8A">
      <w:pPr>
        <w:numPr>
          <w:ilvl w:val="0"/>
          <w:numId w:val="4"/>
        </w:numPr>
        <w:spacing w:after="0" w:line="240" w:lineRule="auto"/>
        <w:ind w:hanging="578"/>
        <w:jc w:val="both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 xml:space="preserve">Les droites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>: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 par deux points de l’espace passe une unique droite.</w:t>
      </w:r>
    </w:p>
    <w:p w14:paraId="6B9078C2" w14:textId="77777777" w:rsidR="00647D8A" w:rsidRPr="00647D8A" w:rsidRDefault="00647D8A" w:rsidP="00647D8A">
      <w:pPr>
        <w:spacing w:after="0" w:line="240" w:lineRule="auto"/>
        <w:ind w:left="1004"/>
        <w:rPr>
          <w:rFonts w:ascii="Times New Roman" w:eastAsia="Times New Roman" w:hAnsi="Times New Roman" w:cs="Times New Roman"/>
          <w:lang w:eastAsia="fr-FR"/>
        </w:rPr>
      </w:pPr>
    </w:p>
    <w:p w14:paraId="20758CB6" w14:textId="77777777" w:rsidR="00647D8A" w:rsidRPr="00647D8A" w:rsidRDefault="00647D8A" w:rsidP="00647D8A">
      <w:pPr>
        <w:numPr>
          <w:ilvl w:val="0"/>
          <w:numId w:val="4"/>
        </w:numPr>
        <w:spacing w:after="0" w:line="240" w:lineRule="auto"/>
        <w:ind w:hanging="578"/>
        <w:jc w:val="both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>Les plans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 xml:space="preserve"> : 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de façon intuitive, on assimilera un plan à une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>« surface plane illimitée »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 </w:t>
      </w:r>
    </w:p>
    <w:p w14:paraId="58A3DAB0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21097119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>Exemple : plan du tableau, plan du sol, plan de la table …</w:t>
      </w:r>
    </w:p>
    <w:p w14:paraId="024499C9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1CCC755C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Notation : pour désigner un plan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P ,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on le note (P) et on le représente ainsi :</w:t>
      </w:r>
    </w:p>
    <w:p w14:paraId="6ABF0CE2" w14:textId="0EFF0C8E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482D64A9" wp14:editId="6AEC86DF">
                <wp:simplePos x="0" y="0"/>
                <wp:positionH relativeFrom="column">
                  <wp:posOffset>1208405</wp:posOffset>
                </wp:positionH>
                <wp:positionV relativeFrom="paragraph">
                  <wp:posOffset>61595</wp:posOffset>
                </wp:positionV>
                <wp:extent cx="2400300" cy="683895"/>
                <wp:effectExtent l="24765" t="13335" r="22860" b="7620"/>
                <wp:wrapNone/>
                <wp:docPr id="774692892" name="Parallélogramm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683895"/>
                        </a:xfrm>
                        <a:prstGeom prst="parallelogram">
                          <a:avLst>
                            <a:gd name="adj" fmla="val 8774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9E65E8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élogramme 10" o:spid="_x0000_s1026" type="#_x0000_t7" style="position:absolute;margin-left:95.15pt;margin-top:4.85pt;width:189pt;height:53.8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"/>
            </w:pict>
          </mc:Fallback>
        </mc:AlternateContent>
      </w:r>
    </w:p>
    <w:p w14:paraId="3E5E2F5D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3E4BE6E4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val="x-none" w:eastAsia="x-none"/>
        </w:rPr>
      </w:pPr>
      <w:r w:rsidRPr="00647D8A">
        <w:rPr>
          <w:rFonts w:ascii="Times New Roman" w:eastAsia="Times New Roman" w:hAnsi="Times New Roman" w:cs="Times New Roman"/>
          <w:lang w:val="x-none" w:eastAsia="x-none"/>
        </w:rPr>
        <w:t xml:space="preserve">                             </w:t>
      </w:r>
    </w:p>
    <w:p w14:paraId="00E58615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                                        (P)</w:t>
      </w:r>
    </w:p>
    <w:p w14:paraId="00559186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6DBC7681" w14:textId="77777777" w:rsidR="00647D8A" w:rsidRPr="00647D8A" w:rsidRDefault="00647D8A" w:rsidP="00647D8A">
      <w:pPr>
        <w:spacing w:after="0" w:line="240" w:lineRule="auto"/>
        <w:ind w:left="360"/>
        <w:rPr>
          <w:rFonts w:ascii="Times New Roman" w:eastAsia="Times New Roman" w:hAnsi="Times New Roman" w:cs="Times New Roman"/>
          <w:u w:val="single"/>
          <w:lang w:eastAsia="fr-FR"/>
        </w:rPr>
      </w:pPr>
    </w:p>
    <w:p w14:paraId="721B1A5F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u w:val="single"/>
          <w:lang w:eastAsia="fr-FR"/>
        </w:rPr>
      </w:pPr>
      <w:proofErr w:type="gramStart"/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>Définition:</w:t>
      </w:r>
      <w:proofErr w:type="gramEnd"/>
    </w:p>
    <w:p w14:paraId="14CFAB6C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>Deux objets géométriques sont dits « 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>coplanaires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 »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si ils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appartiennent au même plan</w:t>
      </w:r>
    </w:p>
    <w:p w14:paraId="7DEFF9EA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7A53823C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70B83E4A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>Question : comment définir un plan à l’aide de droites et de points ?</w:t>
      </w:r>
    </w:p>
    <w:p w14:paraId="673A9EE2" w14:textId="77777777" w:rsidR="00647D8A" w:rsidRPr="00647D8A" w:rsidRDefault="00647D8A" w:rsidP="00647D8A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u w:val="single"/>
          <w:lang w:eastAsia="fr-FR"/>
        </w:rPr>
      </w:pPr>
    </w:p>
    <w:tbl>
      <w:tblPr>
        <w:tblW w:w="0" w:type="auto"/>
        <w:tblInd w:w="5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44"/>
        <w:gridCol w:w="2634"/>
        <w:gridCol w:w="2110"/>
        <w:gridCol w:w="1851"/>
      </w:tblGrid>
      <w:tr w:rsidR="00647D8A" w:rsidRPr="00647D8A" w14:paraId="53D056FA" w14:textId="77777777" w:rsidTr="0032071D">
        <w:trPr>
          <w:trHeight w:val="1080"/>
        </w:trPr>
        <w:tc>
          <w:tcPr>
            <w:tcW w:w="2089" w:type="dxa"/>
            <w:tcBorders>
              <w:top w:val="nil"/>
              <w:left w:val="nil"/>
              <w:bottom w:val="nil"/>
            </w:tcBorders>
          </w:tcPr>
          <w:p w14:paraId="4EEE23A2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20D9EE65" w14:textId="6B4E273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07B8E59" wp14:editId="2F08450F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89535</wp:posOffset>
                      </wp:positionV>
                      <wp:extent cx="590550" cy="261620"/>
                      <wp:effectExtent l="9525" t="5715" r="9525" b="8890"/>
                      <wp:wrapNone/>
                      <wp:docPr id="1120010531" name="Connecteur droit avec flèch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90550" cy="261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50825D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9" o:spid="_x0000_s1026" type="#_x0000_t32" style="position:absolute;margin-left:4.3pt;margin-top:7.05pt;width:46.5pt;height:20.6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"/>
                  </w:pict>
                </mc:Fallback>
              </mc:AlternateContent>
            </w: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F10B5D6" wp14:editId="4AED32C9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89535</wp:posOffset>
                      </wp:positionV>
                      <wp:extent cx="704850" cy="200025"/>
                      <wp:effectExtent l="9525" t="5715" r="9525" b="13335"/>
                      <wp:wrapNone/>
                      <wp:docPr id="1394540858" name="Connecteur droit avec flèch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4850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424092" id="Connecteur droit avec flèche 8" o:spid="_x0000_s1026" type="#_x0000_t32" style="position:absolute;margin-left:4.3pt;margin-top:7.05pt;width:55.5pt;height:15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"/>
                  </w:pict>
                </mc:Fallback>
              </mc:AlternateContent>
            </w: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F1CB3D9" wp14:editId="70B1402B">
                      <wp:simplePos x="0" y="0"/>
                      <wp:positionH relativeFrom="column">
                        <wp:posOffset>1344930</wp:posOffset>
                      </wp:positionH>
                      <wp:positionV relativeFrom="paragraph">
                        <wp:posOffset>-5080</wp:posOffset>
                      </wp:positionV>
                      <wp:extent cx="1693545" cy="351790"/>
                      <wp:effectExtent l="23495" t="6350" r="26035" b="13335"/>
                      <wp:wrapNone/>
                      <wp:docPr id="2122714786" name="Parallélogramm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3545" cy="351790"/>
                              </a:xfrm>
                              <a:prstGeom prst="parallelogram">
                                <a:avLst>
                                  <a:gd name="adj" fmla="val 1203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AA7B66" id="Parallélogramme 7" o:spid="_x0000_s1026" type="#_x0000_t7" style="position:absolute;margin-left:105.9pt;margin-top:-.4pt;width:133.35pt;height:27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"/>
                  </w:pict>
                </mc:Fallback>
              </mc:AlternateContent>
            </w: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B2C7542" wp14:editId="039AE0F0">
                      <wp:simplePos x="0" y="0"/>
                      <wp:positionH relativeFrom="column">
                        <wp:posOffset>-440055</wp:posOffset>
                      </wp:positionH>
                      <wp:positionV relativeFrom="paragraph">
                        <wp:posOffset>-635</wp:posOffset>
                      </wp:positionV>
                      <wp:extent cx="1693545" cy="351790"/>
                      <wp:effectExtent l="19685" t="10795" r="20320" b="8890"/>
                      <wp:wrapNone/>
                      <wp:docPr id="1753239614" name="Parallélogramm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3545" cy="351790"/>
                              </a:xfrm>
                              <a:prstGeom prst="parallelogram">
                                <a:avLst>
                                  <a:gd name="adj" fmla="val 1203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9C5734" id="Parallélogramme 6" o:spid="_x0000_s1026" type="#_x0000_t7" style="position:absolute;margin-left:-34.65pt;margin-top:-.05pt;width:133.35pt;height:27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"/>
                  </w:pict>
                </mc:Fallback>
              </mc:AlternateContent>
            </w:r>
          </w:p>
          <w:p w14:paraId="639B6BC9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5C82E8B7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14:paraId="2526A77F" w14:textId="6EDE7005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39B2E55" wp14:editId="6853B89E">
                      <wp:simplePos x="0" y="0"/>
                      <wp:positionH relativeFrom="column">
                        <wp:posOffset>1539875</wp:posOffset>
                      </wp:positionH>
                      <wp:positionV relativeFrom="paragraph">
                        <wp:posOffset>160020</wp:posOffset>
                      </wp:positionV>
                      <wp:extent cx="1693545" cy="351790"/>
                      <wp:effectExtent l="20955" t="10795" r="19050" b="8890"/>
                      <wp:wrapNone/>
                      <wp:docPr id="1010870623" name="Parallélogramm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3545" cy="351790"/>
                              </a:xfrm>
                              <a:prstGeom prst="parallelogram">
                                <a:avLst>
                                  <a:gd name="adj" fmla="val 1203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3BA5EC" id="Parallélogramme 5" o:spid="_x0000_s1026" type="#_x0000_t7" style="position:absolute;margin-left:121.25pt;margin-top:12.6pt;width:133.35pt;height:27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"/>
                  </w:pict>
                </mc:Fallback>
              </mc:AlternateContent>
            </w:r>
          </w:p>
          <w:p w14:paraId="56F48602" w14:textId="4175C405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34D460C" wp14:editId="4BD83BAA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89535</wp:posOffset>
                      </wp:positionV>
                      <wp:extent cx="390525" cy="200025"/>
                      <wp:effectExtent l="9525" t="5715" r="9525" b="13335"/>
                      <wp:wrapNone/>
                      <wp:docPr id="999860471" name="Connecteur droit avec flèch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05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3354CA" id="Connecteur droit avec flèche 4" o:spid="_x0000_s1026" type="#_x0000_t32" style="position:absolute;margin-left:64.85pt;margin-top:7.05pt;width:30.75pt;height:15.7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"/>
                  </w:pict>
                </mc:Fallback>
              </mc:AlternateContent>
            </w: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6852C07" wp14:editId="4ECDC18B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89535</wp:posOffset>
                      </wp:positionV>
                      <wp:extent cx="390525" cy="200025"/>
                      <wp:effectExtent l="9525" t="5715" r="9525" b="13335"/>
                      <wp:wrapNone/>
                      <wp:docPr id="625146060" name="Connecteur droit avec flèch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05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912045" id="Connecteur droit avec flèche 3" o:spid="_x0000_s1026" type="#_x0000_t32" style="position:absolute;margin-left:34.1pt;margin-top:7.05pt;width:30.75pt;height:15.75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"/>
                  </w:pict>
                </mc:Fallback>
              </mc:AlternateContent>
            </w:r>
          </w:p>
          <w:p w14:paraId="7DC5D084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28DD5755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</w:tc>
        <w:tc>
          <w:tcPr>
            <w:tcW w:w="2268" w:type="dxa"/>
            <w:tcBorders>
              <w:top w:val="nil"/>
              <w:bottom w:val="nil"/>
            </w:tcBorders>
          </w:tcPr>
          <w:p w14:paraId="4E6C29A0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2685BF7C" w14:textId="61D64661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  <w:r w:rsidRPr="00647D8A">
              <w:rPr>
                <w:rFonts w:ascii="Times New Roman" w:eastAsia="Times New Roman" w:hAnsi="Times New Roman" w:cs="Times New Roman"/>
                <w:b/>
                <w:noProof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DF6D112" wp14:editId="0EE0D19E">
                      <wp:simplePos x="0" y="0"/>
                      <wp:positionH relativeFrom="column">
                        <wp:posOffset>143510</wp:posOffset>
                      </wp:positionH>
                      <wp:positionV relativeFrom="paragraph">
                        <wp:posOffset>41910</wp:posOffset>
                      </wp:positionV>
                      <wp:extent cx="390525" cy="200025"/>
                      <wp:effectExtent l="5715" t="5715" r="13335" b="13335"/>
                      <wp:wrapNone/>
                      <wp:docPr id="440328455" name="Connecteur droit avec flèch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05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AA214C" id="Connecteur droit avec flèche 2" o:spid="_x0000_s1026" type="#_x0000_t32" style="position:absolute;margin-left:11.3pt;margin-top:3.3pt;width:30.75pt;height:15.7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"/>
                  </w:pict>
                </mc:Fallback>
              </mc:AlternateContent>
            </w:r>
          </w:p>
          <w:p w14:paraId="740FC226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1B981E4C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</w:tc>
        <w:tc>
          <w:tcPr>
            <w:tcW w:w="1988" w:type="dxa"/>
            <w:tcBorders>
              <w:top w:val="nil"/>
              <w:bottom w:val="nil"/>
              <w:right w:val="nil"/>
            </w:tcBorders>
          </w:tcPr>
          <w:p w14:paraId="35CF1211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63F4E273" w14:textId="17BA25C5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  <w:r w:rsidRPr="00647D8A">
              <w:rPr>
                <w:rFonts w:ascii="Times New Roman" w:eastAsia="Times New Roman" w:hAnsi="Times New Roman" w:cs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0BF9925" wp14:editId="7FC73145">
                      <wp:simplePos x="0" y="0"/>
                      <wp:positionH relativeFrom="column">
                        <wp:posOffset>-33020</wp:posOffset>
                      </wp:positionH>
                      <wp:positionV relativeFrom="paragraph">
                        <wp:posOffset>-5080</wp:posOffset>
                      </wp:positionV>
                      <wp:extent cx="1693545" cy="351790"/>
                      <wp:effectExtent l="21590" t="6350" r="18415" b="13335"/>
                      <wp:wrapNone/>
                      <wp:docPr id="371931934" name="Parallélogramm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3545" cy="351790"/>
                              </a:xfrm>
                              <a:prstGeom prst="parallelogram">
                                <a:avLst>
                                  <a:gd name="adj" fmla="val 12035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20BB04" id="Parallélogramme 1" o:spid="_x0000_s1026" type="#_x0000_t7" style="position:absolute;margin-left:-2.6pt;margin-top:-.4pt;width:133.35pt;height:27.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"/>
                  </w:pict>
                </mc:Fallback>
              </mc:AlternateContent>
            </w:r>
          </w:p>
          <w:p w14:paraId="44A05288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558B15CE" w14:textId="77777777" w:rsidR="00647D8A" w:rsidRPr="00647D8A" w:rsidRDefault="00647D8A" w:rsidP="00647D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fr-FR"/>
              </w:rPr>
            </w:pPr>
          </w:p>
        </w:tc>
      </w:tr>
    </w:tbl>
    <w:p w14:paraId="7AA5982C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3DCBCAA4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u w:val="single"/>
          <w:lang w:eastAsia="fr-FR"/>
        </w:rPr>
      </w:pPr>
      <w:proofErr w:type="gramStart"/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>Définition:</w:t>
      </w:r>
      <w:proofErr w:type="gramEnd"/>
      <w:r w:rsidRPr="00647D8A">
        <w:rPr>
          <w:rFonts w:ascii="Times New Roman" w:eastAsia="Times New Roman" w:hAnsi="Times New Roman" w:cs="Times New Roman"/>
          <w:b/>
          <w:u w:val="single"/>
          <w:lang w:eastAsia="fr-FR"/>
        </w:rPr>
        <w:t xml:space="preserve"> </w:t>
      </w:r>
    </w:p>
    <w:p w14:paraId="4E29DCC1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Un plan est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défini  soit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par deux droites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>sécantes en un point</w:t>
      </w:r>
    </w:p>
    <w:p w14:paraId="3706B686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                              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soit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par deux droites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>strictement parallèles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 xml:space="preserve"> </w:t>
      </w:r>
      <w:r w:rsidRPr="00647D8A">
        <w:rPr>
          <w:rFonts w:ascii="Times New Roman" w:eastAsia="Times New Roman" w:hAnsi="Times New Roman" w:cs="Times New Roman"/>
          <w:lang w:eastAsia="fr-FR"/>
        </w:rPr>
        <w:t xml:space="preserve"> </w:t>
      </w:r>
    </w:p>
    <w:p w14:paraId="1795076D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                              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soit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par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 xml:space="preserve"> une droite et un point n’appartenant pas à la droite</w:t>
      </w:r>
    </w:p>
    <w:p w14:paraId="4B4AA4C8" w14:textId="77777777" w:rsidR="00647D8A" w:rsidRPr="00647D8A" w:rsidRDefault="00647D8A" w:rsidP="00647D8A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647D8A">
        <w:rPr>
          <w:rFonts w:ascii="Times New Roman" w:eastAsia="Times New Roman" w:hAnsi="Times New Roman" w:cs="Times New Roman"/>
          <w:lang w:eastAsia="fr-FR"/>
        </w:rPr>
        <w:t xml:space="preserve">                               </w:t>
      </w:r>
      <w:proofErr w:type="gramStart"/>
      <w:r w:rsidRPr="00647D8A">
        <w:rPr>
          <w:rFonts w:ascii="Times New Roman" w:eastAsia="Times New Roman" w:hAnsi="Times New Roman" w:cs="Times New Roman"/>
          <w:lang w:eastAsia="fr-FR"/>
        </w:rPr>
        <w:t>soit</w:t>
      </w:r>
      <w:proofErr w:type="gramEnd"/>
      <w:r w:rsidRPr="00647D8A">
        <w:rPr>
          <w:rFonts w:ascii="Times New Roman" w:eastAsia="Times New Roman" w:hAnsi="Times New Roman" w:cs="Times New Roman"/>
          <w:lang w:eastAsia="fr-FR"/>
        </w:rPr>
        <w:t xml:space="preserve"> par </w:t>
      </w:r>
      <w:r w:rsidRPr="00647D8A">
        <w:rPr>
          <w:rFonts w:ascii="Times New Roman" w:eastAsia="Times New Roman" w:hAnsi="Times New Roman" w:cs="Times New Roman"/>
          <w:b/>
          <w:lang w:eastAsia="fr-FR"/>
        </w:rPr>
        <w:t xml:space="preserve"> 3 points non alignés</w:t>
      </w:r>
    </w:p>
    <w:p w14:paraId="09A071BD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B381468" w14:textId="77777777" w:rsidR="00647D8A" w:rsidRP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173D530" w14:textId="77777777" w:rsidR="00647D8A" w:rsidRPr="00647D8A" w:rsidRDefault="00647D8A" w:rsidP="00647D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</w:pPr>
      <w:r w:rsidRPr="00647D8A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fr-FR"/>
        </w:rPr>
        <w:t>Propriété :</w:t>
      </w:r>
      <w:r w:rsidRPr="00647D8A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  <w:t xml:space="preserve"> </w:t>
      </w:r>
    </w:p>
    <w:p w14:paraId="33C67292" w14:textId="77777777" w:rsidR="00647D8A" w:rsidRPr="00647D8A" w:rsidRDefault="00647D8A" w:rsidP="00647D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19"/>
          <w:lang w:eastAsia="fr-FR"/>
        </w:rPr>
      </w:pPr>
      <w:r w:rsidRPr="00647D8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Deux droites de l'espace sont soit coplanaires (dans un même plan) soit non coplanaires.</w:t>
      </w:r>
    </w:p>
    <w:p w14:paraId="5F26269A" w14:textId="77777777" w:rsidR="00647D8A" w:rsidRDefault="00647D8A" w:rsidP="00647D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2EE1474D" w14:textId="77777777" w:rsidR="00BF2A66" w:rsidRPr="00647D8A" w:rsidRDefault="00BF2A66" w:rsidP="00647D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2E3A368B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19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sz w:val="28"/>
          <w:szCs w:val="19"/>
          <w:lang w:eastAsia="fr-FR"/>
        </w:rPr>
        <w:t xml:space="preserve">II- </w:t>
      </w:r>
      <w:r w:rsidRPr="005F35BE">
        <w:rPr>
          <w:rFonts w:ascii="Times New Roman" w:eastAsia="Times New Roman" w:hAnsi="Times New Roman" w:cs="Times New Roman"/>
          <w:b/>
          <w:sz w:val="28"/>
          <w:szCs w:val="19"/>
          <w:u w:val="single"/>
          <w:lang w:eastAsia="fr-FR"/>
        </w:rPr>
        <w:t xml:space="preserve">Positions relatives de droites et de plans </w:t>
      </w:r>
    </w:p>
    <w:p w14:paraId="0A4B49B7" w14:textId="77777777" w:rsid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27345F35" w14:textId="3C7B2D0D" w:rsidR="00BF2A66" w:rsidRPr="005F35BE" w:rsidRDefault="00BF2A66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0557B572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>1.</w:t>
      </w:r>
      <w:r w:rsidRPr="005F35B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Positions relatives de deux droites</w:t>
      </w:r>
    </w:p>
    <w:p w14:paraId="10D8803A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46"/>
        <w:gridCol w:w="6776"/>
      </w:tblGrid>
      <w:tr w:rsidR="005F35BE" w:rsidRPr="005F35BE" w14:paraId="380B173D" w14:textId="77777777" w:rsidTr="0032071D">
        <w:tc>
          <w:tcPr>
            <w:tcW w:w="93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5CBBF22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146C8FF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sont coplanaires</w:t>
            </w:r>
          </w:p>
          <w:p w14:paraId="0399A2E7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000610E6" w14:textId="77777777" w:rsidTr="0032071D">
        <w:tc>
          <w:tcPr>
            <w:tcW w:w="2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87562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lastRenderedPageBreak/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</w:t>
            </w:r>
          </w:p>
          <w:p w14:paraId="0F00EB97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écantes</w:t>
            </w:r>
            <w:proofErr w:type="gramEnd"/>
          </w:p>
        </w:tc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5AB608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4978E2DA" wp14:editId="3DA3A4BB">
                  <wp:extent cx="3978275" cy="1494155"/>
                  <wp:effectExtent l="0" t="0" r="3175" b="0"/>
                  <wp:docPr id="454182135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8275" cy="149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35BE" w:rsidRPr="005F35BE" w14:paraId="671D8B74" w14:textId="77777777" w:rsidTr="0032071D">
        <w:tc>
          <w:tcPr>
            <w:tcW w:w="25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C2FFA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trictement  parallèles</w:t>
            </w:r>
          </w:p>
        </w:tc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D76B8F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49F3641D" wp14:editId="19547FA2">
                  <wp:extent cx="4025900" cy="1508125"/>
                  <wp:effectExtent l="0" t="0" r="0" b="0"/>
                  <wp:docPr id="1005162284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5900" cy="150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46410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trictement parallèles</w:t>
            </w:r>
          </w:p>
          <w:p w14:paraId="5339AFE3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F35BE" w:rsidRPr="005F35BE" w14:paraId="53D00C37" w14:textId="77777777" w:rsidTr="0032071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7BC1DF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C974F4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59B12E2F" wp14:editId="7D45B416">
                  <wp:extent cx="4135120" cy="1473835"/>
                  <wp:effectExtent l="0" t="0" r="0" b="0"/>
                  <wp:docPr id="1280345926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512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98B909" w14:textId="5C7C2F60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confondu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e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</w:t>
            </w:r>
          </w:p>
          <w:p w14:paraId="51FF8CF9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6F717910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F3E47E8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43597B1A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5F35BE" w:rsidRPr="005F35BE" w14:paraId="6B14D2C4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5AD47CF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4CB1ED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sont non coplanaires</w:t>
            </w:r>
          </w:p>
          <w:p w14:paraId="1F6B1BC3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61ECE452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E69B9F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761AA939" wp14:editId="77DAEC03">
                  <wp:extent cx="4162425" cy="1706245"/>
                  <wp:effectExtent l="0" t="0" r="9525" b="8255"/>
                  <wp:docPr id="677454325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2425" cy="1706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001B85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72C8F37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p w14:paraId="237EF8EA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  <w:r w:rsidRPr="005F35B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1008" behindDoc="0" locked="0" layoutInCell="1" allowOverlap="1" wp14:anchorId="249D161E" wp14:editId="39664D72">
            <wp:simplePos x="0" y="0"/>
            <wp:positionH relativeFrom="column">
              <wp:posOffset>3730625</wp:posOffset>
            </wp:positionH>
            <wp:positionV relativeFrom="paragraph">
              <wp:posOffset>64770</wp:posOffset>
            </wp:positionV>
            <wp:extent cx="2569845" cy="2109470"/>
            <wp:effectExtent l="0" t="0" r="1905" b="5080"/>
            <wp:wrapTight wrapText="bothSides">
              <wp:wrapPolygon edited="0">
                <wp:start x="0" y="0"/>
                <wp:lineTo x="0" y="21457"/>
                <wp:lineTo x="21456" y="21457"/>
                <wp:lineTo x="21456" y="0"/>
                <wp:lineTo x="0" y="0"/>
              </wp:wrapPolygon>
            </wp:wrapTight>
            <wp:docPr id="244304177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109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5BE"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  <w:t>Exemple :</w:t>
      </w:r>
    </w:p>
    <w:p w14:paraId="591FEADE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>ABCDEFGH est un cube.</w:t>
      </w:r>
    </w:p>
    <w:p w14:paraId="388239E4" w14:textId="5C146615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es droites (EG) et (FG)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sont sécantes en un point</w:t>
      </w:r>
    </w:p>
    <w:p w14:paraId="76F3A13D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7B7D90F3" w14:textId="1586FBBD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es droites (AD) et (FG)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sont strictement parallèles</w:t>
      </w:r>
    </w:p>
    <w:p w14:paraId="1B2EBAC8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AC051E9" w14:textId="1E660B72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es droites (AD) et (CG)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sont non coplanaires</w:t>
      </w:r>
    </w:p>
    <w:p w14:paraId="6F134DE1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29FA2B4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131B7DE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3CDDBAC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>2.</w:t>
      </w:r>
      <w:r w:rsidRPr="005F35B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Positions relatives d'une droite et d'un plan</w:t>
      </w:r>
    </w:p>
    <w:p w14:paraId="1B71329F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0AFCF22" w14:textId="77777777" w:rsidR="005F35BE" w:rsidRPr="005F35BE" w:rsidRDefault="005F35BE" w:rsidP="005F35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fr-FR"/>
        </w:rPr>
        <w:t>Propriété :</w:t>
      </w:r>
      <w:r w:rsidRPr="005F35BE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  <w:t xml:space="preserve"> </w:t>
      </w:r>
    </w:p>
    <w:p w14:paraId="53AA2F3B" w14:textId="77777777" w:rsidR="005F35BE" w:rsidRPr="005F35BE" w:rsidRDefault="005F35BE" w:rsidP="005F35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19"/>
          <w:lang w:eastAsia="fr-FR"/>
        </w:rPr>
      </w:pPr>
      <w:r w:rsidRPr="005F35B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Une droite et un plan de l'espace sont soit sécants en un point soit parallèles</w:t>
      </w:r>
    </w:p>
    <w:p w14:paraId="42E2C925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5F35BE" w:rsidRPr="005F35BE" w14:paraId="630564D4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114B5AB3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2E338B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sont sécants</w:t>
            </w:r>
          </w:p>
          <w:p w14:paraId="32041E26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3A2F9D62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FA0EBA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24B5F25F" wp14:editId="731FE5D3">
                  <wp:extent cx="3971290" cy="1644650"/>
                  <wp:effectExtent l="0" t="0" r="0" b="0"/>
                  <wp:docPr id="536240839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290" cy="164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13DD1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écants en un poin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I</w:t>
            </w:r>
          </w:p>
          <w:p w14:paraId="3916C927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4FB585A1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5F35BE" w:rsidRPr="005F35BE" w14:paraId="72AC8EDB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01D440D7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6C8394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sont parallèles</w:t>
            </w:r>
          </w:p>
          <w:p w14:paraId="0A4ACD24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6475D020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14AE9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29C0BC26" wp14:editId="61FED83E">
                  <wp:extent cx="4142105" cy="1282700"/>
                  <wp:effectExtent l="0" t="0" r="0" b="0"/>
                  <wp:docPr id="385021242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31" b="45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2105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D3C774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 xml:space="preserve"> 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est incluse dans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 xml:space="preserve"> P</w:t>
            </w:r>
          </w:p>
          <w:p w14:paraId="0E977BD2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F35BE" w:rsidRPr="005F35BE" w14:paraId="0A9B24A4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E353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08BAA595" wp14:editId="7B6EFD8C">
                  <wp:extent cx="4203700" cy="1542415"/>
                  <wp:effectExtent l="0" t="0" r="6350" b="635"/>
                  <wp:docPr id="326436539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59" b="5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3700" cy="1542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0D484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proofErr w:type="gramEnd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trictement parallèles</w:t>
            </w:r>
          </w:p>
        </w:tc>
      </w:tr>
    </w:tbl>
    <w:p w14:paraId="196BB068" w14:textId="74F38E46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5F35BE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2032" behindDoc="0" locked="0" layoutInCell="1" allowOverlap="1" wp14:anchorId="6C01DB71" wp14:editId="6B7DA645">
            <wp:simplePos x="0" y="0"/>
            <wp:positionH relativeFrom="column">
              <wp:posOffset>3857080</wp:posOffset>
            </wp:positionH>
            <wp:positionV relativeFrom="paragraph">
              <wp:posOffset>-4445</wp:posOffset>
            </wp:positionV>
            <wp:extent cx="2643505" cy="2172970"/>
            <wp:effectExtent l="0" t="0" r="4445" b="0"/>
            <wp:wrapNone/>
            <wp:docPr id="1989823000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4" b="2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505" cy="2172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35B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Exemple :</w:t>
      </w:r>
    </w:p>
    <w:p w14:paraId="535B4266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p w14:paraId="6F0F1ADE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>ABCDEFGH est un cube.</w:t>
      </w:r>
    </w:p>
    <w:p w14:paraId="3186B25B" w14:textId="1232BA2D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a droite (GI) et le plan (ABC) sont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écants en </w:t>
      </w:r>
      <w:proofErr w:type="gramStart"/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I..</w:t>
      </w:r>
      <w:proofErr w:type="gramEnd"/>
    </w:p>
    <w:p w14:paraId="177522B4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03C11E79" w14:textId="27861CEA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a droite (EG) est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incluse</w:t>
      </w: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dans le plan (EFG).</w:t>
      </w:r>
    </w:p>
    <w:p w14:paraId="22BABB96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70BB22BC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6307DCE" w14:textId="0258E471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- La droite (EG) et le plan (ABC) sont </w:t>
      </w:r>
      <w:r w:rsidR="00BF2A66">
        <w:rPr>
          <w:rFonts w:ascii="Times New Roman" w:eastAsia="Times New Roman" w:hAnsi="Times New Roman" w:cs="Times New Roman"/>
          <w:sz w:val="24"/>
          <w:szCs w:val="24"/>
          <w:lang w:eastAsia="fr-FR"/>
        </w:rPr>
        <w:t>strictement parallèles</w:t>
      </w:r>
    </w:p>
    <w:p w14:paraId="1D573D40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36D58BEE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3965EE78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167A569A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p w14:paraId="7EF501D0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</w:pPr>
      <w:r w:rsidRPr="00BF2A66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3.</w:t>
      </w:r>
      <w:r w:rsidRPr="005F35BE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Positions relatives de deux plans</w:t>
      </w:r>
    </w:p>
    <w:p w14:paraId="18539069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8D7CBC2" w14:textId="77777777" w:rsidR="005F35BE" w:rsidRPr="005F35BE" w:rsidRDefault="005F35BE" w:rsidP="005F35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fr-FR"/>
        </w:rPr>
        <w:t>Propriété :</w:t>
      </w:r>
      <w:r w:rsidRPr="005F35BE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fr-FR"/>
        </w:rPr>
        <w:t xml:space="preserve"> </w:t>
      </w:r>
    </w:p>
    <w:p w14:paraId="69B0B37B" w14:textId="77777777" w:rsidR="005F35BE" w:rsidRPr="005F35BE" w:rsidRDefault="005F35BE" w:rsidP="005F35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19"/>
          <w:lang w:eastAsia="fr-FR"/>
        </w:rPr>
      </w:pPr>
      <w:r w:rsidRPr="005F35B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Deux plans de l'espace sont soit sécants suivant une droite soit parallèles</w:t>
      </w:r>
    </w:p>
    <w:p w14:paraId="3AE26600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5F35BE" w:rsidRPr="005F35BE" w14:paraId="495287CB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1A6FF28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3B9024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sont sécants</w:t>
            </w:r>
          </w:p>
          <w:p w14:paraId="7B99760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593D32FD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306410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6FEDC15" wp14:editId="2A4E0878">
                      <wp:simplePos x="0" y="0"/>
                      <wp:positionH relativeFrom="column">
                        <wp:posOffset>2498090</wp:posOffset>
                      </wp:positionH>
                      <wp:positionV relativeFrom="paragraph">
                        <wp:posOffset>198120</wp:posOffset>
                      </wp:positionV>
                      <wp:extent cx="704850" cy="904875"/>
                      <wp:effectExtent l="9525" t="9525" r="9525" b="9525"/>
                      <wp:wrapNone/>
                      <wp:docPr id="258853215" name="Connecteur droit avec flèch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4850" cy="904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036307" id="Connecteur droit avec flèche 22" o:spid="_x0000_s1026" type="#_x0000_t32" style="position:absolute;margin-left:196.7pt;margin-top:15.6pt;width:55.5pt;height:71.2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"/>
                  </w:pict>
                </mc:Fallback>
              </mc:AlternateContent>
            </w:r>
            <w:r w:rsidRPr="005F35BE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0EA79A5F" wp14:editId="0C69A48A">
                  <wp:extent cx="1610360" cy="1276350"/>
                  <wp:effectExtent l="0" t="0" r="8890" b="0"/>
                  <wp:docPr id="1379441680" name="Image 13" descr="Résultat de recherche d'images pour &quot;intersection de deux plans&quot;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Résultat de recherche d'images pour &quot;intersection de deux plans&quot;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036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7BBA8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écants suivant la droite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</w:p>
          <w:p w14:paraId="22B01C5F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1BDA02E2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5F35BE" w:rsidRPr="005F35BE" w14:paraId="7114E680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C99"/>
          </w:tcPr>
          <w:p w14:paraId="15AD4BF4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4479DCB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w:r w:rsidRPr="005F35B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sont parallèles</w:t>
            </w:r>
          </w:p>
          <w:p w14:paraId="3A7D3988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F35BE" w:rsidRPr="005F35BE" w14:paraId="10C86D2A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C35F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167AA733" wp14:editId="7A6D07DF">
                  <wp:extent cx="3466465" cy="1562735"/>
                  <wp:effectExtent l="0" t="0" r="635" b="0"/>
                  <wp:docPr id="806843844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379" b="65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6465" cy="156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E2EB8E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strictement parallèles</w:t>
            </w:r>
          </w:p>
          <w:p w14:paraId="32736A79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F35BE" w:rsidRPr="005F35BE" w14:paraId="2F5583A6" w14:textId="77777777" w:rsidTr="0032071D">
        <w:tc>
          <w:tcPr>
            <w:tcW w:w="93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A97D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43D3E6A1" wp14:editId="334388A1">
                  <wp:extent cx="3916680" cy="1153160"/>
                  <wp:effectExtent l="0" t="0" r="7620" b="8890"/>
                  <wp:docPr id="1782143484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787" b="79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668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431A52" w14:textId="77777777" w:rsidR="005F35BE" w:rsidRPr="005F35BE" w:rsidRDefault="005F35BE" w:rsidP="00320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1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5F35B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P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fr-FR"/>
              </w:rPr>
              <w:t>2</w:t>
            </w: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confondus</w:t>
            </w:r>
          </w:p>
        </w:tc>
      </w:tr>
    </w:tbl>
    <w:p w14:paraId="6B902236" w14:textId="77777777" w:rsidR="005F35BE" w:rsidRPr="005F35BE" w:rsidRDefault="005F35BE" w:rsidP="005F35B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5F35BE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lastRenderedPageBreak/>
        <w:t>Exercice</w:t>
      </w:r>
      <w:r w:rsidRPr="005F35B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 : Compléter </w:t>
      </w:r>
    </w:p>
    <w:tbl>
      <w:tblPr>
        <w:tblpPr w:leftFromText="141" w:rightFromText="141" w:vertAnchor="text" w:tblpX="-6587" w:tblpY="212"/>
        <w:tblW w:w="10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24"/>
        <w:gridCol w:w="4783"/>
      </w:tblGrid>
      <w:tr w:rsidR="005F35BE" w:rsidRPr="005F35BE" w14:paraId="3716C207" w14:textId="77777777" w:rsidTr="00612A0F">
        <w:trPr>
          <w:trHeight w:val="3968"/>
        </w:trPr>
        <w:tc>
          <w:tcPr>
            <w:tcW w:w="6024" w:type="dxa"/>
            <w:tcBorders>
              <w:top w:val="nil"/>
              <w:bottom w:val="nil"/>
            </w:tcBorders>
          </w:tcPr>
          <w:p w14:paraId="137D508E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noProof/>
                <w:sz w:val="20"/>
                <w:szCs w:val="24"/>
                <w:lang w:eastAsia="fr-FR"/>
              </w:rPr>
              <w:drawing>
                <wp:anchor distT="0" distB="0" distL="114300" distR="114300" simplePos="0" relativeHeight="251693056" behindDoc="0" locked="0" layoutInCell="1" allowOverlap="1" wp14:anchorId="40DD4FAC" wp14:editId="05464265">
                  <wp:simplePos x="0" y="0"/>
                  <wp:positionH relativeFrom="column">
                    <wp:posOffset>95885</wp:posOffset>
                  </wp:positionH>
                  <wp:positionV relativeFrom="paragraph">
                    <wp:posOffset>269240</wp:posOffset>
                  </wp:positionV>
                  <wp:extent cx="3609340" cy="2278380"/>
                  <wp:effectExtent l="0" t="0" r="0" b="7620"/>
                  <wp:wrapSquare wrapText="bothSides"/>
                  <wp:docPr id="1905391884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38" t="11470" r="15118" b="11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9340" cy="2278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783" w:type="dxa"/>
            <w:tcBorders>
              <w:top w:val="nil"/>
              <w:bottom w:val="nil"/>
              <w:right w:val="nil"/>
            </w:tcBorders>
          </w:tcPr>
          <w:p w14:paraId="49881075" w14:textId="522D710A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a) les plans (EHF) et (EHD) 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ont sécants suivant la droite (EH)</w:t>
            </w:r>
          </w:p>
          <w:p w14:paraId="03EC2D2D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168DD491" w14:textId="4E1EB3AE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b)  les plans (EFH) et (</w:t>
            </w:r>
            <w:proofErr w:type="gramStart"/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GFH) 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</w:t>
            </w:r>
            <w:proofErr w:type="gramEnd"/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confondus</w:t>
            </w:r>
          </w:p>
          <w:p w14:paraId="5A208183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2C155954" w14:textId="292B0E9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c)  les plans (ABF) et (DCG) 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ont strictement parallèles</w:t>
            </w:r>
          </w:p>
          <w:p w14:paraId="4A10C415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003F27EF" w14:textId="2CE3995B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d) la droite (AB) est l’intersection des plans 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(ABF) et (DCB)</w:t>
            </w:r>
          </w:p>
          <w:p w14:paraId="11EBA82F" w14:textId="77777777" w:rsidR="005F35BE" w:rsidRPr="005F35BE" w:rsidRDefault="005F35BE" w:rsidP="00320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00F44C10" w14:textId="6D2E12F9" w:rsidR="005F35BE" w:rsidRPr="005F35BE" w:rsidRDefault="005F35BE" w:rsidP="00612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F35BE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e) la droite (GC) est l’intersection des plans </w:t>
            </w:r>
            <w:r w:rsidR="00BF2A6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(DHG) et (AEG)</w:t>
            </w:r>
          </w:p>
        </w:tc>
      </w:tr>
    </w:tbl>
    <w:p w14:paraId="2B815B5C" w14:textId="77777777" w:rsidR="00BF2A66" w:rsidRPr="00C91CF4" w:rsidRDefault="00BF2A66" w:rsidP="00BF2A66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  <w:r w:rsidRPr="00C91CF4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III-Vecteurs de l’espace – direction d’une droite et d’un plan – repère de l’espace</w:t>
      </w:r>
    </w:p>
    <w:p w14:paraId="1C9A9E7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Vidéo : mathssa.fr/espace </w:t>
      </w:r>
    </w:p>
    <w:p w14:paraId="72BEA82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745C75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u w:val="single"/>
        </w:rPr>
      </w:pPr>
      <w:r w:rsidRPr="00C91CF4">
        <w:rPr>
          <w:rFonts w:ascii="Times New Roman" w:eastAsia="Cambria" w:hAnsi="Times New Roman" w:cs="Times New Roman"/>
          <w:b/>
          <w:bCs/>
          <w:u w:val="single"/>
        </w:rPr>
        <w:t>1. Notion de vecteur dans l'espace</w:t>
      </w:r>
    </w:p>
    <w:p w14:paraId="6AFD597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</w:p>
    <w:p w14:paraId="145D92DB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24" w:color="FF0000"/>
        </w:pBdr>
        <w:spacing w:after="0" w:line="240" w:lineRule="auto"/>
        <w:rPr>
          <w:rFonts w:ascii="Times New Roman" w:eastAsia="Cambria" w:hAnsi="Times New Roman" w:cs="Times New Roman"/>
          <w:color w:val="FF0000"/>
        </w:rPr>
      </w:pPr>
      <w:r w:rsidRPr="00C91CF4">
        <w:rPr>
          <w:rFonts w:ascii="Times New Roman" w:eastAsia="Cambria" w:hAnsi="Times New Roman" w:cs="Times New Roman"/>
          <w:color w:val="FF0000"/>
          <w:u w:val="single"/>
        </w:rPr>
        <w:t>Définition :</w:t>
      </w:r>
      <w:r w:rsidRPr="00C91CF4">
        <w:rPr>
          <w:rFonts w:ascii="Times New Roman" w:eastAsia="Cambria" w:hAnsi="Times New Roman" w:cs="Times New Roman"/>
          <w:color w:val="FF0000"/>
        </w:rPr>
        <w:t xml:space="preserve"> Un </w:t>
      </w:r>
      <w:r w:rsidRPr="00C91CF4">
        <w:rPr>
          <w:rFonts w:ascii="Times New Roman" w:eastAsia="Cambria" w:hAnsi="Times New Roman" w:cs="Times New Roman"/>
          <w:b/>
          <w:bCs/>
          <w:color w:val="FF0000"/>
        </w:rPr>
        <w:t>vecteur de l'espace</w:t>
      </w:r>
      <w:r w:rsidRPr="00C91CF4">
        <w:rPr>
          <w:rFonts w:ascii="Times New Roman" w:eastAsia="Cambria" w:hAnsi="Times New Roman" w:cs="Times New Roman"/>
          <w:color w:val="FF0000"/>
        </w:rPr>
        <w:t xml:space="preserve"> est défini par une direction de l'espace, un sens et une norme </w:t>
      </w:r>
    </w:p>
    <w:p w14:paraId="64D79B9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</w:p>
    <w:p w14:paraId="3E7A0837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40" w:lineRule="auto"/>
        <w:rPr>
          <w:rFonts w:ascii="Times New Roman" w:eastAsia="Cambria" w:hAnsi="Times New Roman" w:cs="Times New Roman"/>
          <w:color w:val="FF0000"/>
        </w:rPr>
      </w:pPr>
      <w:r w:rsidRPr="00C91CF4">
        <w:rPr>
          <w:rFonts w:ascii="Times New Roman" w:eastAsia="Cambria" w:hAnsi="Times New Roman" w:cs="Times New Roman"/>
          <w:color w:val="FF0000"/>
          <w:u w:val="single"/>
        </w:rPr>
        <w:t>Propriété :</w:t>
      </w:r>
      <w:r w:rsidRPr="00C91CF4">
        <w:rPr>
          <w:rFonts w:ascii="Times New Roman" w:eastAsia="Cambria" w:hAnsi="Times New Roman" w:cs="Times New Roman"/>
          <w:color w:val="FF0000"/>
        </w:rPr>
        <w:t xml:space="preserve"> Dire que le point </w:t>
      </w:r>
      <m:oMath>
        <m:r>
          <w:rPr>
            <w:rFonts w:ascii="Cambria Math" w:eastAsia="Cambria" w:hAnsi="Cambria Math" w:cs="Times New Roman"/>
            <w:color w:val="FF0000"/>
          </w:rPr>
          <m:t>M’</m:t>
        </m:r>
      </m:oMath>
      <w:r w:rsidRPr="00C91CF4">
        <w:rPr>
          <w:rFonts w:ascii="Times New Roman" w:eastAsia="Cambria" w:hAnsi="Times New Roman" w:cs="Times New Roman"/>
          <w:color w:val="FF0000"/>
        </w:rPr>
        <w:t xml:space="preserve"> est l’image du point </w:t>
      </w:r>
      <m:oMath>
        <m:r>
          <w:rPr>
            <w:rFonts w:ascii="Cambria Math" w:eastAsia="Cambria" w:hAnsi="Cambria Math" w:cs="Times New Roman"/>
            <w:color w:val="FF0000"/>
          </w:rPr>
          <m:t>M</m:t>
        </m:r>
      </m:oMath>
      <w:r w:rsidRPr="00C91CF4">
        <w:rPr>
          <w:rFonts w:ascii="Times New Roman" w:eastAsia="Cambria" w:hAnsi="Times New Roman" w:cs="Times New Roman"/>
          <w:color w:val="FF0000"/>
        </w:rPr>
        <w:t xml:space="preserve"> par la </w:t>
      </w:r>
      <w:r w:rsidRPr="00C91CF4">
        <w:rPr>
          <w:rFonts w:ascii="Times New Roman" w:eastAsia="Cambria" w:hAnsi="Times New Roman" w:cs="Times New Roman"/>
          <w:b/>
          <w:bCs/>
          <w:color w:val="FF0000"/>
        </w:rPr>
        <w:t>translation</w:t>
      </w:r>
      <w:r w:rsidRPr="00C91CF4">
        <w:rPr>
          <w:rFonts w:ascii="Times New Roman" w:eastAsia="Cambria" w:hAnsi="Times New Roman" w:cs="Times New Roman"/>
          <w:color w:val="FF0000"/>
        </w:rPr>
        <w:t xml:space="preserve"> de vecteur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</w:rPr>
              <m:t>u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</w:rPr>
        <w:t xml:space="preserve"> revient à dire que :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</w:rPr>
              <m:t>MM'</m:t>
            </m:r>
          </m:e>
        </m:acc>
        <m:r>
          <w:rPr>
            <w:rFonts w:ascii="Cambria Math" w:eastAsia="Cambria" w:hAnsi="Cambria Math" w:cs="Times New Roman"/>
            <w:color w:val="FF0000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</w:rPr>
              <m:t>u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</w:rPr>
        <w:t>.</w:t>
      </w:r>
    </w:p>
    <w:p w14:paraId="6A99FD9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</w:p>
    <w:p w14:paraId="30A1B0D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  <w:r w:rsidRPr="00C91CF4">
        <w:rPr>
          <w:rFonts w:ascii="Times New Roman" w:eastAsia="Cambria" w:hAnsi="Times New Roman" w:cs="Times New Roman"/>
          <w:u w:val="single"/>
        </w:rPr>
        <w:t>Remarques :</w:t>
      </w:r>
    </w:p>
    <w:p w14:paraId="460A0A0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  <w:r w:rsidRPr="00C91CF4">
        <w:rPr>
          <w:rFonts w:ascii="Times New Roman" w:eastAsia="Cambria" w:hAnsi="Times New Roman" w:cs="Times New Roman"/>
        </w:rPr>
        <w:t>- Les vecteurs de l'espace suivent les mêmes règles de construction qu'en géométrie plane : somme, produit par un réel, relation de Chasles, colinéarité, …</w:t>
      </w:r>
    </w:p>
    <w:p w14:paraId="6A626A12" w14:textId="130A75C4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</w:rPr>
      </w:pPr>
      <w:r w:rsidRPr="00C91CF4">
        <w:rPr>
          <w:rFonts w:ascii="Times New Roman" w:eastAsia="Cambria" w:hAnsi="Times New Roman" w:cs="Times New Roman"/>
        </w:rPr>
        <w:t>- Les translations gardent les mêmes propriétés qu'en géométrie plane : conservation du parallélisme, de l’orthogonalité, du milieu, …</w:t>
      </w:r>
    </w:p>
    <w:p w14:paraId="5C8C2B39" w14:textId="77777777" w:rsidR="00BF2A66" w:rsidRPr="00C91CF4" w:rsidRDefault="00BF2A66" w:rsidP="00BF2A66">
      <w:pPr>
        <w:tabs>
          <w:tab w:val="left" w:pos="3240"/>
        </w:tabs>
        <w:spacing w:after="0" w:line="259" w:lineRule="auto"/>
        <w:rPr>
          <w:rFonts w:ascii="Times New Roman" w:hAnsi="Times New Roman" w:cs="Times New Roman"/>
          <w:b/>
          <w:iCs/>
          <w:kern w:val="2"/>
          <w:u w:val="single"/>
          <w14:ligatures w14:val="standardContextual"/>
        </w:rPr>
      </w:pPr>
    </w:p>
    <w:p w14:paraId="08631F20" w14:textId="77777777" w:rsidR="00BF2A66" w:rsidRPr="00C91CF4" w:rsidRDefault="00BF2A66" w:rsidP="00BF2A66">
      <w:pPr>
        <w:tabs>
          <w:tab w:val="left" w:pos="3240"/>
        </w:tabs>
        <w:spacing w:after="0" w:line="259" w:lineRule="auto"/>
        <w:rPr>
          <w:rFonts w:ascii="Times New Roman" w:hAnsi="Times New Roman" w:cs="Times New Roman"/>
          <w:b/>
          <w:iCs/>
          <w:kern w:val="2"/>
          <w:u w:val="single"/>
          <w14:ligatures w14:val="standardContextual"/>
        </w:rPr>
      </w:pPr>
      <w:r w:rsidRPr="00C91CF4">
        <w:rPr>
          <w:rFonts w:ascii="Times New Roman" w:hAnsi="Times New Roman" w:cs="Times New Roman"/>
          <w:b/>
          <w:iCs/>
          <w:kern w:val="2"/>
          <w:u w:val="single"/>
          <w14:ligatures w14:val="standardContextual"/>
        </w:rPr>
        <w:t xml:space="preserve">2.Vecteurs colinéaires – direction d’une droite </w:t>
      </w:r>
    </w:p>
    <w:p w14:paraId="5DADB3F0" w14:textId="77777777" w:rsidR="00BF2A66" w:rsidRDefault="00BF2A66" w:rsidP="00BF2A66">
      <w:pPr>
        <w:tabs>
          <w:tab w:val="left" w:pos="3240"/>
        </w:tabs>
        <w:spacing w:after="0" w:line="259" w:lineRule="auto"/>
        <w:rPr>
          <w:rFonts w:ascii="Times New Roman" w:hAnsi="Times New Roman" w:cs="Times New Roman"/>
          <w:b/>
          <w:iCs/>
          <w:kern w:val="2"/>
          <w:u w:val="single"/>
          <w14:ligatures w14:val="standardContextual"/>
        </w:rPr>
      </w:pPr>
    </w:p>
    <w:tbl>
      <w:tblPr>
        <w:tblW w:w="0" w:type="auto"/>
        <w:tblInd w:w="-2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20"/>
      </w:tblGrid>
      <w:tr w:rsidR="00612A0F" w14:paraId="67CB6774" w14:textId="77777777" w:rsidTr="00612A0F">
        <w:trPr>
          <w:trHeight w:val="1020"/>
        </w:trPr>
        <w:tc>
          <w:tcPr>
            <w:tcW w:w="8520" w:type="dxa"/>
          </w:tcPr>
          <w:p w14:paraId="014CC10F" w14:textId="2E0CE4AC" w:rsidR="00612A0F" w:rsidRDefault="00612A0F" w:rsidP="00612A0F">
            <w:pPr>
              <w:tabs>
                <w:tab w:val="left" w:pos="3240"/>
              </w:tabs>
              <w:spacing w:after="0" w:line="259" w:lineRule="auto"/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</w:pPr>
            <w:r w:rsidRPr="00C91CF4"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Définition </w:t>
            </w:r>
            <w:proofErr w:type="gramStart"/>
            <w:r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1</w:t>
            </w:r>
            <w:r w:rsidRPr="00C91CF4"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:</w:t>
            </w:r>
            <w:proofErr w:type="gramEnd"/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</w:t>
            </w:r>
          </w:p>
          <w:p w14:paraId="78970FD9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26"/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</w:pPr>
            <w:r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>D</w:t>
            </w:r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eux vecteurs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non nuls sont </w:t>
            </w:r>
            <w:r w:rsidRPr="00C91CF4">
              <w:rPr>
                <w:rFonts w:ascii="Times New Roman" w:hAnsi="Times New Roman" w:cs="Times New Roman"/>
                <w:b/>
                <w:bCs/>
                <w:iCs/>
                <w:kern w:val="2"/>
                <w14:ligatures w14:val="standardContextual"/>
              </w:rPr>
              <w:t>colinéaires</w:t>
            </w:r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si et seulement </w:t>
            </w:r>
            <w:proofErr w:type="gramStart"/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>si ils</w:t>
            </w:r>
            <w:proofErr w:type="gramEnd"/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ont la même direction.</w:t>
            </w:r>
          </w:p>
          <w:p w14:paraId="29C6BA16" w14:textId="77777777" w:rsidR="00612A0F" w:rsidRDefault="00612A0F" w:rsidP="00612A0F">
            <w:pPr>
              <w:tabs>
                <w:tab w:val="left" w:pos="3240"/>
              </w:tabs>
              <w:spacing w:after="0" w:line="259" w:lineRule="auto"/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</w:pPr>
            <w:r w:rsidRPr="00C91CF4"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Définition </w:t>
            </w:r>
            <w:proofErr w:type="gramStart"/>
            <w:r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2</w:t>
            </w:r>
            <w:r w:rsidRPr="00C91CF4"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  <w:t>:</w:t>
            </w:r>
            <w:proofErr w:type="gramEnd"/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</w:t>
            </w:r>
          </w:p>
          <w:p w14:paraId="735039EE" w14:textId="47DDB642" w:rsidR="00612A0F" w:rsidRDefault="00612A0F" w:rsidP="00612A0F">
            <w:pPr>
              <w:tabs>
                <w:tab w:val="left" w:pos="3240"/>
              </w:tabs>
              <w:spacing w:after="0" w:line="259" w:lineRule="auto"/>
              <w:ind w:left="226"/>
              <w:rPr>
                <w:rFonts w:ascii="Times New Roman" w:hAnsi="Times New Roman" w:cs="Times New Roman"/>
                <w:b/>
                <w:iCs/>
                <w:kern w:val="2"/>
                <w:u w:val="single"/>
                <w14:ligatures w14:val="standardContextual"/>
              </w:rPr>
            </w:pPr>
            <w:r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>D</w:t>
            </w:r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eux vecteurs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non nuls sont </w:t>
            </w:r>
            <w:r w:rsidRPr="00C91CF4">
              <w:rPr>
                <w:rFonts w:ascii="Times New Roman" w:hAnsi="Times New Roman" w:cs="Times New Roman"/>
                <w:b/>
                <w:bCs/>
                <w:iCs/>
                <w:kern w:val="2"/>
                <w14:ligatures w14:val="standardContextual"/>
              </w:rPr>
              <w:t>colinéaires</w:t>
            </w:r>
            <w:r>
              <w:rPr>
                <w:rFonts w:ascii="Times New Roman" w:hAnsi="Times New Roman" w:cs="Times New Roman"/>
                <w:b/>
                <w:bCs/>
                <w:iCs/>
                <w:kern w:val="2"/>
                <w14:ligatures w14:val="standardContextual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iCs/>
                <w:kern w:val="2"/>
                <w14:ligatures w14:val="standardContextual"/>
              </w:rPr>
              <w:t>si</w:t>
            </w:r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</w:t>
            </w: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>il</w:t>
            </w:r>
            <w:proofErr w:type="gramEnd"/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existe un réel </w:t>
            </w:r>
            <w:r w:rsidRPr="00C91CF4">
              <w:rPr>
                <w:rFonts w:ascii="Times New Roman" w:hAnsi="Times New Roman" w:cs="Times New Roman"/>
                <w:bCs/>
                <w:i/>
                <w:iCs/>
                <w:color w:val="FF0000"/>
                <w:kern w:val="2"/>
                <w14:ligatures w14:val="standardContextual"/>
              </w:rPr>
              <w:t>k</w:t>
            </w: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non nul tel que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color w:val="FF0000"/>
                  <w:kern w:val="2"/>
                  <w14:ligatures w14:val="standardContextual"/>
                </w:rPr>
                <m:t>k</m:t>
              </m: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u</m:t>
                  </m:r>
                </m:e>
              </m:groupChr>
            </m:oMath>
          </w:p>
        </w:tc>
      </w:tr>
    </w:tbl>
    <w:p w14:paraId="4531EFDF" w14:textId="77777777" w:rsidR="00612A0F" w:rsidRDefault="00612A0F" w:rsidP="00BF2A66">
      <w:pPr>
        <w:spacing w:after="0" w:line="259" w:lineRule="auto"/>
        <w:rPr>
          <w:rFonts w:ascii="Times New Roman" w:hAnsi="Times New Roman" w:cs="Times New Roman"/>
          <w:b/>
          <w:bCs/>
          <w:kern w:val="2"/>
          <w:u w:val="single"/>
          <w14:ligatures w14:val="standardContextual"/>
        </w:rPr>
      </w:pPr>
    </w:p>
    <w:tbl>
      <w:tblPr>
        <w:tblW w:w="9943" w:type="dxa"/>
        <w:tblInd w:w="-2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43"/>
      </w:tblGrid>
      <w:tr w:rsidR="00612A0F" w14:paraId="40DFDE50" w14:textId="77777777" w:rsidTr="00612A0F">
        <w:trPr>
          <w:trHeight w:val="2874"/>
        </w:trPr>
        <w:tc>
          <w:tcPr>
            <w:tcW w:w="9943" w:type="dxa"/>
          </w:tcPr>
          <w:p w14:paraId="7C87915F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77"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  <w:proofErr w:type="gramStart"/>
            <w:r w:rsidRPr="00C91CF4">
              <w:rPr>
                <w:rFonts w:ascii="Times New Roman" w:hAnsi="Times New Roman" w:cs="Times New Roman"/>
                <w:b/>
                <w:bCs/>
                <w:kern w:val="2"/>
                <w:u w:val="single"/>
                <w14:ligatures w14:val="standardContextual"/>
              </w:rPr>
              <w:t>Propriété  :</w:t>
            </w:r>
            <w:proofErr w:type="gramEnd"/>
            <w:r w:rsidRPr="00C91CF4">
              <w:rPr>
                <w:rFonts w:ascii="Times New Roman" w:hAnsi="Times New Roman" w:cs="Times New Roman"/>
                <w:noProof/>
                <w:kern w:val="2"/>
                <w:lang w:eastAsia="fr-FR"/>
                <w14:ligatures w14:val="standardContextual"/>
              </w:rPr>
              <w:drawing>
                <wp:anchor distT="0" distB="0" distL="114300" distR="114300" simplePos="0" relativeHeight="251759616" behindDoc="0" locked="0" layoutInCell="1" allowOverlap="1" wp14:anchorId="09169385" wp14:editId="42260F03">
                  <wp:simplePos x="0" y="0"/>
                  <wp:positionH relativeFrom="column">
                    <wp:posOffset>4154805</wp:posOffset>
                  </wp:positionH>
                  <wp:positionV relativeFrom="paragraph">
                    <wp:posOffset>157480</wp:posOffset>
                  </wp:positionV>
                  <wp:extent cx="1981200" cy="762000"/>
                  <wp:effectExtent l="0" t="0" r="0" b="0"/>
                  <wp:wrapTight wrapText="bothSides">
                    <wp:wrapPolygon edited="0">
                      <wp:start x="0" y="0"/>
                      <wp:lineTo x="0" y="21060"/>
                      <wp:lineTo x="21392" y="21060"/>
                      <wp:lineTo x="21392" y="0"/>
                      <wp:lineTo x="0" y="0"/>
                    </wp:wrapPolygon>
                  </wp:wrapTight>
                  <wp:docPr id="162888900" name="Image 162888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>Soit A,B,C et D quatre points.</w:t>
            </w:r>
          </w:p>
          <w:p w14:paraId="77E0D69B" w14:textId="77777777" w:rsidR="00612A0F" w:rsidRPr="00C91CF4" w:rsidRDefault="00612A0F" w:rsidP="00612A0F">
            <w:pPr>
              <w:numPr>
                <w:ilvl w:val="0"/>
                <w:numId w:val="2"/>
              </w:numPr>
              <w:tabs>
                <w:tab w:val="left" w:pos="3240"/>
              </w:tabs>
              <w:spacing w:after="0" w:line="259" w:lineRule="auto"/>
              <w:ind w:left="997"/>
              <w:contextualSpacing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Les droites (AB) et (CD) sont </w:t>
            </w:r>
            <w:r w:rsidRPr="00C91CF4">
              <w:rPr>
                <w:rFonts w:ascii="Times New Roman" w:hAnsi="Times New Roman" w:cs="Times New Roman"/>
                <w:b/>
                <w:kern w:val="2"/>
                <w14:ligatures w14:val="standardContextual"/>
              </w:rPr>
              <w:t>parallèles</w:t>
            </w: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si et seulement </w:t>
            </w:r>
            <w:proofErr w:type="gramStart"/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>si  les</w:t>
            </w:r>
            <w:proofErr w:type="gramEnd"/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vecteurs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AB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iCs/>
                <w:kern w:val="2"/>
                <w14:ligatures w14:val="standardContextual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4"/>
                      <w:szCs w:val="24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4"/>
                      <w:szCs w:val="24"/>
                      <w14:ligatures w14:val="standardContextual"/>
                    </w:rPr>
                    <m:t>CD</m:t>
                  </m:r>
                </m:e>
              </m:groupChr>
            </m:oMath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>sont colinéaires.</w:t>
            </w:r>
          </w:p>
          <w:p w14:paraId="0795E422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77"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</w:p>
          <w:p w14:paraId="1C5DAE84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77"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  <w:r w:rsidRPr="00C91CF4">
              <w:rPr>
                <w:rFonts w:ascii="Times New Roman" w:hAnsi="Times New Roman" w:cs="Times New Roman"/>
                <w:noProof/>
                <w:kern w:val="2"/>
                <w:lang w:eastAsia="fr-FR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491ABAAF" wp14:editId="2178A830">
                      <wp:simplePos x="0" y="0"/>
                      <wp:positionH relativeFrom="column">
                        <wp:posOffset>3390900</wp:posOffset>
                      </wp:positionH>
                      <wp:positionV relativeFrom="paragraph">
                        <wp:posOffset>119380</wp:posOffset>
                      </wp:positionV>
                      <wp:extent cx="6350" cy="233045"/>
                      <wp:effectExtent l="0" t="0" r="12700" b="14605"/>
                      <wp:wrapNone/>
                      <wp:docPr id="1918370338" name="Connecteur droit 19183703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0" cy="233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E72F8D" id="Connecteur droit 1918370338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9.4pt" to="267.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"/>
                  </w:pict>
                </mc:Fallback>
              </mc:AlternateContent>
            </w:r>
            <w:r w:rsidRPr="00C91CF4">
              <w:rPr>
                <w:rFonts w:ascii="Times New Roman" w:hAnsi="Times New Roman" w:cs="Times New Roman"/>
                <w:noProof/>
                <w:kern w:val="2"/>
                <w:lang w:eastAsia="fr-FR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2CD90065" wp14:editId="1BF0FD0F">
                      <wp:simplePos x="0" y="0"/>
                      <wp:positionH relativeFrom="column">
                        <wp:posOffset>1562100</wp:posOffset>
                      </wp:positionH>
                      <wp:positionV relativeFrom="paragraph">
                        <wp:posOffset>119380</wp:posOffset>
                      </wp:positionV>
                      <wp:extent cx="3771900" cy="228600"/>
                      <wp:effectExtent l="38100" t="38100" r="38100" b="38100"/>
                      <wp:wrapNone/>
                      <wp:docPr id="156332831" name="Connecteur droit 1563328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7719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3C6DFE" id="Connecteur droit 156332831" o:spid="_x0000_s1026" style="position:absolute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pt,9.4pt" to="420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">
                      <v:stroke startarrow="oval" endarrow="oval"/>
                    </v:line>
                  </w:pict>
                </mc:Fallback>
              </mc:AlternateContent>
            </w: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                                    A                                         </w:t>
            </w:r>
          </w:p>
          <w:p w14:paraId="50FCC057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77"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</w:p>
          <w:p w14:paraId="0B6BA0E7" w14:textId="77777777" w:rsidR="00612A0F" w:rsidRPr="00C91CF4" w:rsidRDefault="00612A0F" w:rsidP="00612A0F">
            <w:pPr>
              <w:tabs>
                <w:tab w:val="left" w:pos="3240"/>
              </w:tabs>
              <w:spacing w:after="0" w:line="259" w:lineRule="auto"/>
              <w:ind w:left="277"/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</w:pPr>
            <w:r w:rsidRPr="00C91CF4">
              <w:rPr>
                <w:rFonts w:ascii="Times New Roman" w:hAnsi="Times New Roman" w:cs="Times New Roman"/>
                <w:bCs/>
                <w:kern w:val="2"/>
                <w14:ligatures w14:val="standardContextual"/>
              </w:rPr>
              <w:t xml:space="preserve">                                                                                        B                                                   C</w:t>
            </w:r>
          </w:p>
          <w:p w14:paraId="59F5AC4D" w14:textId="4BB6FB19" w:rsidR="00612A0F" w:rsidRPr="00612A0F" w:rsidRDefault="00612A0F" w:rsidP="00612A0F">
            <w:pPr>
              <w:pStyle w:val="Paragraphedeliste"/>
              <w:numPr>
                <w:ilvl w:val="0"/>
                <w:numId w:val="2"/>
              </w:numPr>
              <w:spacing w:after="0" w:line="259" w:lineRule="auto"/>
              <w:rPr>
                <w:rFonts w:ascii="Times New Roman" w:hAnsi="Times New Roman"/>
                <w:b/>
                <w:bCs/>
                <w:kern w:val="2"/>
                <w:u w:val="single"/>
                <w14:ligatures w14:val="standardContextual"/>
              </w:rPr>
            </w:pPr>
            <w:r w:rsidRPr="00612A0F">
              <w:rPr>
                <w:rFonts w:ascii="Times New Roman" w:hAnsi="Times New Roman"/>
                <w:bCs/>
                <w:kern w:val="2"/>
                <w14:ligatures w14:val="standardContextual"/>
              </w:rPr>
              <w:t xml:space="preserve">Les points </w:t>
            </w:r>
            <w:proofErr w:type="gramStart"/>
            <w:r w:rsidRPr="00612A0F">
              <w:rPr>
                <w:rFonts w:ascii="Times New Roman" w:hAnsi="Times New Roman"/>
                <w:bCs/>
                <w:kern w:val="2"/>
                <w14:ligatures w14:val="standardContextual"/>
              </w:rPr>
              <w:t>A,B</w:t>
            </w:r>
            <w:proofErr w:type="gramEnd"/>
            <w:r w:rsidRPr="00612A0F">
              <w:rPr>
                <w:rFonts w:ascii="Times New Roman" w:hAnsi="Times New Roman"/>
                <w:bCs/>
                <w:kern w:val="2"/>
                <w14:ligatures w14:val="standardContextual"/>
              </w:rPr>
              <w:t xml:space="preserve"> et C sont </w:t>
            </w:r>
            <w:r w:rsidRPr="00612A0F">
              <w:rPr>
                <w:rFonts w:ascii="Times New Roman" w:hAnsi="Times New Roman"/>
                <w:b/>
                <w:kern w:val="2"/>
                <w14:ligatures w14:val="standardContextual"/>
              </w:rPr>
              <w:t xml:space="preserve">alignés </w:t>
            </w:r>
            <w:r w:rsidRPr="00612A0F">
              <w:rPr>
                <w:rFonts w:ascii="Times New Roman" w:hAnsi="Times New Roman"/>
                <w:bCs/>
                <w:kern w:val="2"/>
                <w14:ligatures w14:val="standardContextual"/>
              </w:rPr>
              <w:t xml:space="preserve">si et seulement si  les vecteurs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/>
                      <w:i/>
                      <w:kern w:val="2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/>
                      <w:kern w:val="2"/>
                      <w14:ligatures w14:val="standardContextual"/>
                    </w:rPr>
                    <m:t>AB</m:t>
                  </m:r>
                </m:e>
              </m:groupChr>
            </m:oMath>
            <w:r w:rsidRPr="00612A0F">
              <w:rPr>
                <w:rFonts w:ascii="Times New Roman" w:hAnsi="Times New Roman"/>
                <w:kern w:val="2"/>
                <w14:ligatures w14:val="standardContextual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/>
                      <w:i/>
                      <w:kern w:val="2"/>
                      <w14:ligatures w14:val="standardContextual"/>
                    </w:rPr>
                  </m:ctrlPr>
                </m:groupChrPr>
                <m:e>
                  <m:r>
                    <w:rPr>
                      <w:rFonts w:ascii="Cambria Math" w:eastAsia="Times New Roman" w:hAnsi="Cambria Math"/>
                      <w:kern w:val="2"/>
                      <w14:ligatures w14:val="standardContextual"/>
                    </w:rPr>
                    <m:t>AC</m:t>
                  </m:r>
                </m:e>
              </m:groupChr>
            </m:oMath>
            <w:r w:rsidRPr="00612A0F">
              <w:rPr>
                <w:rFonts w:ascii="Times New Roman" w:hAnsi="Times New Roman"/>
                <w:kern w:val="2"/>
                <w14:ligatures w14:val="standardContextual"/>
              </w:rPr>
              <w:t xml:space="preserve"> sont colinéaires.</w:t>
            </w:r>
          </w:p>
        </w:tc>
      </w:tr>
    </w:tbl>
    <w:p w14:paraId="4944C103" w14:textId="77777777" w:rsidR="00601C45" w:rsidRDefault="00601C45" w:rsidP="00BF2A66">
      <w:pPr>
        <w:spacing w:after="0" w:line="259" w:lineRule="auto"/>
        <w:ind w:left="720"/>
        <w:contextualSpacing/>
        <w:rPr>
          <w:rFonts w:ascii="Times New Roman" w:hAnsi="Times New Roman" w:cs="Times New Roman"/>
          <w:b/>
          <w:bCs/>
          <w:kern w:val="2"/>
          <w:u w:val="single"/>
          <w14:ligatures w14:val="standardContextual"/>
        </w:rPr>
      </w:pPr>
    </w:p>
    <w:tbl>
      <w:tblPr>
        <w:tblW w:w="9369" w:type="dxa"/>
        <w:tblInd w:w="-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9"/>
      </w:tblGrid>
      <w:tr w:rsidR="00601C45" w14:paraId="6B7EA7CD" w14:textId="77777777" w:rsidTr="00601C45">
        <w:trPr>
          <w:trHeight w:val="874"/>
        </w:trPr>
        <w:tc>
          <w:tcPr>
            <w:tcW w:w="9369" w:type="dxa"/>
          </w:tcPr>
          <w:p w14:paraId="74F8653F" w14:textId="77777777" w:rsidR="00601C45" w:rsidRPr="00C91CF4" w:rsidRDefault="00601C45" w:rsidP="00601C45">
            <w:pPr>
              <w:spacing w:after="0" w:line="259" w:lineRule="auto"/>
              <w:ind w:left="963"/>
              <w:contextualSpacing/>
              <w:rPr>
                <w:rFonts w:ascii="Times New Roman" w:hAnsi="Times New Roman" w:cs="Times New Roman"/>
                <w:b/>
                <w:bCs/>
                <w:kern w:val="2"/>
                <w:u w:val="single"/>
                <w14:ligatures w14:val="standardContextual"/>
              </w:rPr>
            </w:pPr>
          </w:p>
          <w:p w14:paraId="321BB1BF" w14:textId="594B387C" w:rsidR="00601C45" w:rsidRDefault="00601C45" w:rsidP="00601C45">
            <w:pPr>
              <w:spacing w:after="0" w:line="259" w:lineRule="auto"/>
              <w:ind w:left="963"/>
              <w:contextualSpacing/>
              <w:rPr>
                <w:rFonts w:ascii="Times New Roman" w:hAnsi="Times New Roman" w:cs="Times New Roman"/>
                <w:b/>
                <w:bCs/>
                <w:kern w:val="2"/>
                <w:u w:val="single"/>
                <w14:ligatures w14:val="standardContextual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  <w:t>Définition :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On appelle </w:t>
            </w:r>
            <w:r w:rsidRPr="00C91C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  <w:t>vecteur directeur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’une droite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d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tout vecteur non nul qui possède la même direction que la droite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d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.</w:t>
            </w:r>
          </w:p>
        </w:tc>
      </w:tr>
    </w:tbl>
    <w:p w14:paraId="289D10D5" w14:textId="77777777" w:rsidR="00BF2A66" w:rsidRPr="00C91CF4" w:rsidRDefault="00BF2A66" w:rsidP="00BF2A66">
      <w:pPr>
        <w:spacing w:after="0" w:line="259" w:lineRule="auto"/>
        <w:ind w:left="720"/>
        <w:contextualSpacing/>
        <w:rPr>
          <w:rFonts w:ascii="Times New Roman" w:hAnsi="Times New Roman" w:cs="Times New Roman"/>
          <w:b/>
          <w:bCs/>
          <w:kern w:val="2"/>
          <w:u w:val="single"/>
          <w14:ligatures w14:val="standardContextual"/>
        </w:rPr>
      </w:pPr>
      <w:bookmarkStart w:id="0" w:name="_Hlk175139555"/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728DE2D" wp14:editId="45E020E4">
                <wp:simplePos x="0" y="0"/>
                <wp:positionH relativeFrom="column">
                  <wp:posOffset>2845435</wp:posOffset>
                </wp:positionH>
                <wp:positionV relativeFrom="paragraph">
                  <wp:posOffset>174558</wp:posOffset>
                </wp:positionV>
                <wp:extent cx="307075" cy="266132"/>
                <wp:effectExtent l="0" t="0" r="0" b="635"/>
                <wp:wrapNone/>
                <wp:docPr id="355808052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EFBF873" w14:textId="77777777" w:rsidR="00BF2A66" w:rsidRPr="009C4D24" w:rsidRDefault="00000000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28DE2D" id="Rectangle 35" o:spid="_x0000_s1026" style="position:absolute;left:0;text-align:left;margin-left:224.05pt;margin-top:13.75pt;width:24.2pt;height:20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" fillcolor="window" stroked="f" strokeweight="1pt">
                <v:textbox>
                  <w:txbxContent>
                    <w:p w14:paraId="2EFBF873" w14:textId="77777777" w:rsidR="00BF2A66" w:rsidRPr="009C4D24" w:rsidRDefault="00000000" w:rsidP="00BF2A66">
                      <w:pPr>
                        <w:jc w:val="center"/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bookmarkStart w:id="1" w:name="_Hlk175139407"/>
    </w:p>
    <w:p w14:paraId="2C9B729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628852C3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25A9BAD" wp14:editId="29131550">
                <wp:simplePos x="0" y="0"/>
                <wp:positionH relativeFrom="column">
                  <wp:posOffset>2503899</wp:posOffset>
                </wp:positionH>
                <wp:positionV relativeFrom="paragraph">
                  <wp:posOffset>162835</wp:posOffset>
                </wp:positionV>
                <wp:extent cx="1721039" cy="101458"/>
                <wp:effectExtent l="0" t="57150" r="31750" b="32385"/>
                <wp:wrapNone/>
                <wp:docPr id="151434098" name="Connecteur droit avec flèch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1039" cy="101458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276F1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9" o:spid="_x0000_s1026" type="#_x0000_t32" style="position:absolute;margin-left:197.15pt;margin-top:12.8pt;width:135.5pt;height:8pt;flip: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" strokecolor="#4472c4" strokeweight=".5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C257341" wp14:editId="23C3729C">
                <wp:simplePos x="0" y="0"/>
                <wp:positionH relativeFrom="column">
                  <wp:posOffset>2443480</wp:posOffset>
                </wp:positionH>
                <wp:positionV relativeFrom="paragraph">
                  <wp:posOffset>115285</wp:posOffset>
                </wp:positionV>
                <wp:extent cx="143302" cy="149575"/>
                <wp:effectExtent l="0" t="0" r="9525" b="3175"/>
                <wp:wrapNone/>
                <wp:docPr id="1020969603" name="Signe de multiplication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302" cy="149575"/>
                        </a:xfrm>
                        <a:prstGeom prst="mathMultiply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267940" id="Signe de multiplication 34" o:spid="_x0000_s1026" style="position:absolute;margin-left:192.4pt;margin-top:9.1pt;width:11.3pt;height:11.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3302,149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" path="m22249,47583l46586,24266,71651,50428,96716,24266r24337,23317l94989,74788r26064,27204l96716,125309,71651,99147,46586,125309,22249,101992,48313,74788,22249,47583xe" fillcolor="#4472c4" strokecolor="#172c51" strokeweight="1pt">
                <v:stroke joinstyle="miter"/>
                <v:path arrowok="t" o:connecttype="custom" o:connectlocs="22249,47583;46586,24266;71651,50428;96716,24266;121053,47583;94989,74788;121053,101992;96716,125309;71651,99147;46586,125309;22249,101992;48313,74788;22249,47583" o:connectangles="0,0,0,0,0,0,0,0,0,0,0,0,0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C109707" wp14:editId="437E9E8A">
                <wp:simplePos x="0" y="0"/>
                <wp:positionH relativeFrom="column">
                  <wp:posOffset>1352087</wp:posOffset>
                </wp:positionH>
                <wp:positionV relativeFrom="paragraph">
                  <wp:posOffset>80948</wp:posOffset>
                </wp:positionV>
                <wp:extent cx="3349928" cy="184245"/>
                <wp:effectExtent l="0" t="0" r="22225" b="25400"/>
                <wp:wrapNone/>
                <wp:docPr id="30352215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49928" cy="1842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6665F9" id="Connecteur droit 33" o:spid="_x0000_s1026" style="position:absolute;flip: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45pt,6.35pt" to="370.2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" strokecolor="#4472c4" strokeweight=".5pt">
                <v:stroke joinstyle="miter"/>
              </v:lin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B94FA68" wp14:editId="4D5765A9">
                <wp:simplePos x="0" y="0"/>
                <wp:positionH relativeFrom="column">
                  <wp:posOffset>2505075</wp:posOffset>
                </wp:positionH>
                <wp:positionV relativeFrom="paragraph">
                  <wp:posOffset>121285</wp:posOffset>
                </wp:positionV>
                <wp:extent cx="1188000" cy="72000"/>
                <wp:effectExtent l="19050" t="95250" r="0" b="61595"/>
                <wp:wrapNone/>
                <wp:docPr id="2067162414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8000" cy="7200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E9A317" id="Connecteur droit avec flèche 38" o:spid="_x0000_s1026" type="#_x0000_t32" style="position:absolute;margin-left:197.25pt;margin-top:9.55pt;width:93.55pt;height:5.65pt;flip:y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" strokecolor="red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CE3E43B" wp14:editId="3DB76B20">
                <wp:simplePos x="0" y="0"/>
                <wp:positionH relativeFrom="column">
                  <wp:posOffset>4156692</wp:posOffset>
                </wp:positionH>
                <wp:positionV relativeFrom="paragraph">
                  <wp:posOffset>80645</wp:posOffset>
                </wp:positionV>
                <wp:extent cx="122830" cy="95535"/>
                <wp:effectExtent l="0" t="0" r="10795" b="19050"/>
                <wp:wrapNone/>
                <wp:docPr id="1646899854" name="Signe de multiplication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30" cy="95535"/>
                        </a:xfrm>
                        <a:prstGeom prst="mathMultiply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3EFC4CA" id="Signe de multiplication 36" o:spid="_x0000_s1026" style="position:absolute;margin-left:327.3pt;margin-top:6.35pt;width:9.65pt;height:7.5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22830,95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" path="m22603,31813l36398,14077,61415,33534,86432,14077r13795,17736l79715,47768r20512,15954l86432,81458,61415,62001,36398,81458,22603,63722,43115,47768,22603,31813xe" fillcolor="#4472c4" strokecolor="#172c51" strokeweight="1pt">
                <v:stroke joinstyle="miter"/>
                <v:path arrowok="t" o:connecttype="custom" o:connectlocs="22603,31813;36398,14077;61415,33534;86432,14077;100227,31813;79715,47768;100227,63722;86432,81458;61415,62001;36398,81458;22603,63722;43115,47768;22603,31813" o:connectangles="0,0,0,0,0,0,0,0,0,0,0,0,0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0956D3D" wp14:editId="3F8C82FE">
                <wp:simplePos x="0" y="0"/>
                <wp:positionH relativeFrom="column">
                  <wp:posOffset>4102081</wp:posOffset>
                </wp:positionH>
                <wp:positionV relativeFrom="paragraph">
                  <wp:posOffset>162589</wp:posOffset>
                </wp:positionV>
                <wp:extent cx="307075" cy="266132"/>
                <wp:effectExtent l="0" t="0" r="0" b="635"/>
                <wp:wrapNone/>
                <wp:docPr id="2006886233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3770DDA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956D3D" id="_x0000_s1027" style="position:absolute;margin-left:323pt;margin-top:12.8pt;width:24.2pt;height:20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" fillcolor="window" stroked="f" strokeweight="1pt">
                <v:textbox>
                  <w:txbxContent>
                    <w:p w14:paraId="13770DDA" w14:textId="77777777" w:rsidR="00BF2A66" w:rsidRPr="009C4D24" w:rsidRDefault="00BF2A66" w:rsidP="00BF2A66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M</w:t>
                      </w:r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 </w:t>
      </w:r>
    </w:p>
    <w:p w14:paraId="22DBF45C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C8A2F35" wp14:editId="2C41AB11">
                <wp:simplePos x="0" y="0"/>
                <wp:positionH relativeFrom="column">
                  <wp:posOffset>3283130</wp:posOffset>
                </wp:positionH>
                <wp:positionV relativeFrom="paragraph">
                  <wp:posOffset>88493</wp:posOffset>
                </wp:positionV>
                <wp:extent cx="559558" cy="436729"/>
                <wp:effectExtent l="0" t="0" r="0" b="1905"/>
                <wp:wrapNone/>
                <wp:docPr id="1121218346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558" cy="43672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95B0EE7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 w:rsidRPr="008B0284">
                              <w:rPr>
                                <w:rFonts w:ascii="Times New Roman" w:eastAsia="Times New Roman" w:hAnsi="Times New Roman" w:cs="Times New Roman"/>
                                <w:color w:val="0070C0"/>
                                <w:sz w:val="24"/>
                                <w:szCs w:val="24"/>
                                <w:lang w:eastAsia="fr-FR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="Cambria" w:hAnsi="Times New Roman" w:cs="Times New Roman"/>
                                      <w:i/>
                                      <w:color w:val="0070C0"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Cambria" w:hAnsi="Times New Roman" w:cs="Times New Roman"/>
                                      <w:color w:val="0070C0"/>
                                      <w:sz w:val="24"/>
                                      <w:szCs w:val="24"/>
                                    </w:rPr>
                                    <m:t>AM</m:t>
                                  </m:r>
                                </m:e>
                              </m:acc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8A2F35" id="_x0000_s1028" style="position:absolute;margin-left:258.5pt;margin-top:6.95pt;width:44.05pt;height:34.4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" fillcolor="window" stroked="f" strokeweight="1pt">
                <v:textbox>
                  <w:txbxContent>
                    <w:p w14:paraId="595B0EE7" w14:textId="77777777" w:rsidR="00BF2A66" w:rsidRPr="009C4D24" w:rsidRDefault="00BF2A66" w:rsidP="00BF2A66">
                      <w:pPr>
                        <w:jc w:val="center"/>
                        <w:rPr>
                          <w:color w:val="0070C0"/>
                        </w:rPr>
                      </w:pPr>
                      <w:r w:rsidRPr="008B0284">
                        <w:rPr>
                          <w:rFonts w:ascii="Times New Roman" w:eastAsia="Times New Roman" w:hAnsi="Times New Roman" w:cs="Times New Roman"/>
                          <w:color w:val="0070C0"/>
                          <w:sz w:val="24"/>
                          <w:szCs w:val="24"/>
                          <w:lang w:eastAsia="fr-FR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="Cambria" w:hAnsi="Times New Roman" w:cs="Times New Roman"/>
                                <w:i/>
                                <w:color w:val="0070C0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" w:hAnsi="Times New Roman" w:cs="Times New Roman"/>
                                <w:color w:val="0070C0"/>
                                <w:sz w:val="24"/>
                                <w:szCs w:val="24"/>
                              </w:rPr>
                              <m:t>AM</m:t>
                            </m:r>
                          </m:e>
                        </m:acc>
                      </m:oMath>
                    </w:p>
                  </w:txbxContent>
                </v:textbox>
              </v:rect>
            </w:pict>
          </mc:Fallback>
        </mc:AlternateContent>
      </w:r>
    </w:p>
    <w:bookmarkEnd w:id="1"/>
    <w:p w14:paraId="6B3A2803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  <w:t xml:space="preserve">                                                                 A         </w:t>
      </w:r>
    </w:p>
    <w:p w14:paraId="311DFCF1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tbl>
      <w:tblPr>
        <w:tblW w:w="9446" w:type="dxa"/>
        <w:tblInd w:w="-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46"/>
      </w:tblGrid>
      <w:tr w:rsidR="00601C45" w14:paraId="1F0F7F4C" w14:textId="77777777" w:rsidTr="00601C45">
        <w:trPr>
          <w:trHeight w:val="1406"/>
        </w:trPr>
        <w:tc>
          <w:tcPr>
            <w:tcW w:w="9446" w:type="dxa"/>
          </w:tcPr>
          <w:p w14:paraId="30933EF5" w14:textId="77777777" w:rsidR="00601C45" w:rsidRPr="00C91CF4" w:rsidRDefault="00601C45" w:rsidP="00601C45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Propriété :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</w:t>
            </w:r>
          </w:p>
          <w:p w14:paraId="1BE30743" w14:textId="77777777" w:rsidR="00601C45" w:rsidRPr="00C91CF4" w:rsidRDefault="00601C45" w:rsidP="00601C45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Soit un point A et un vecteur non nul de l'espace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.</w:t>
            </w:r>
          </w:p>
          <w:p w14:paraId="0CD33E73" w14:textId="6D5EC852" w:rsidR="00601C45" w:rsidRDefault="00601C45" w:rsidP="00601C45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L’ensemble des points M de l'espace tels que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AM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=t</m:t>
              </m:r>
              <w:bookmarkStart w:id="2" w:name="_Hlk175133919"/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  <w:bookmarkEnd w:id="2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, avec </w:t>
            </w:r>
            <m:oMath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t∈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19"/>
                <w:lang w:eastAsia="fr-FR"/>
              </w:rPr>
              <w:t>ℝ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st la droite passant par A de vecteur directeur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</w:p>
        </w:tc>
      </w:tr>
    </w:tbl>
    <w:p w14:paraId="75E87652" w14:textId="0E22A6AE" w:rsidR="00BF2A66" w:rsidRPr="00C91CF4" w:rsidRDefault="00601C45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E4C8876" wp14:editId="375E8E93">
                <wp:simplePos x="0" y="0"/>
                <wp:positionH relativeFrom="column">
                  <wp:posOffset>2972616</wp:posOffset>
                </wp:positionH>
                <wp:positionV relativeFrom="paragraph">
                  <wp:posOffset>176439</wp:posOffset>
                </wp:positionV>
                <wp:extent cx="306705" cy="266065"/>
                <wp:effectExtent l="0" t="0" r="0" b="635"/>
                <wp:wrapNone/>
                <wp:docPr id="178405065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705" cy="2660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557A24A" w14:textId="77777777" w:rsidR="00BF2A66" w:rsidRPr="009C4D24" w:rsidRDefault="00000000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4C8876" id="_x0000_s1029" style="position:absolute;margin-left:234.05pt;margin-top:13.9pt;width:24.15pt;height:20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" fillcolor="window" stroked="f" strokeweight="1pt">
                <v:textbox>
                  <w:txbxContent>
                    <w:p w14:paraId="1557A24A" w14:textId="77777777" w:rsidR="00BF2A66" w:rsidRPr="009C4D24" w:rsidRDefault="00000000" w:rsidP="00BF2A66">
                      <w:pPr>
                        <w:jc w:val="center"/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Remarque : la réciproque est vraie</w:t>
      </w:r>
    </w:p>
    <w:p w14:paraId="3C319C0A" w14:textId="327D5B41" w:rsidR="00BF2A66" w:rsidRPr="00C91CF4" w:rsidRDefault="00BF2A66" w:rsidP="00601C45">
      <w:pPr>
        <w:spacing w:after="0" w:line="259" w:lineRule="auto"/>
        <w:ind w:left="720"/>
        <w:contextualSpacing/>
        <w:rPr>
          <w:rFonts w:ascii="Times New Roman" w:eastAsia="Cambria" w:hAnsi="Times New Roman" w:cs="Times New Roman"/>
          <w:sz w:val="24"/>
          <w:szCs w:val="24"/>
        </w:rPr>
      </w:pPr>
    </w:p>
    <w:p w14:paraId="563C0E2A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0BFF7FD" wp14:editId="2F995E02">
                <wp:simplePos x="0" y="0"/>
                <wp:positionH relativeFrom="column">
                  <wp:posOffset>2443480</wp:posOffset>
                </wp:positionH>
                <wp:positionV relativeFrom="paragraph">
                  <wp:posOffset>115285</wp:posOffset>
                </wp:positionV>
                <wp:extent cx="143302" cy="149575"/>
                <wp:effectExtent l="0" t="0" r="9525" b="3175"/>
                <wp:wrapNone/>
                <wp:docPr id="345750486" name="Signe de multiplication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302" cy="149575"/>
                        </a:xfrm>
                        <a:prstGeom prst="mathMultiply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15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551568" id="Signe de multiplication 34" o:spid="_x0000_s1026" style="position:absolute;margin-left:192.4pt;margin-top:9.1pt;width:11.3pt;height:11.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3302,149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" path="m22249,47583l46586,24266,71651,50428,96716,24266r24337,23317l94989,74788r26064,27204l96716,125309,71651,99147,46586,125309,22249,101992,48313,74788,22249,47583xe" fillcolor="#4472c4" strokecolor="#172c51" strokeweight="1pt">
                <v:stroke joinstyle="miter"/>
                <v:path arrowok="t" o:connecttype="custom" o:connectlocs="22249,47583;46586,24266;71651,50428;96716,24266;121053,47583;94989,74788;121053,101992;96716,125309;71651,99147;46586,125309;22249,101992;48313,74788;22249,47583" o:connectangles="0,0,0,0,0,0,0,0,0,0,0,0,0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9B835F0" wp14:editId="1AFA0F68">
                <wp:simplePos x="0" y="0"/>
                <wp:positionH relativeFrom="column">
                  <wp:posOffset>1352087</wp:posOffset>
                </wp:positionH>
                <wp:positionV relativeFrom="paragraph">
                  <wp:posOffset>80948</wp:posOffset>
                </wp:positionV>
                <wp:extent cx="3349928" cy="184245"/>
                <wp:effectExtent l="0" t="0" r="22225" b="25400"/>
                <wp:wrapNone/>
                <wp:docPr id="1256309212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49928" cy="1842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168D13" id="Connecteur droit 33" o:spid="_x0000_s1026" style="position:absolute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6.45pt,6.35pt" to="370.2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62DCCBF" wp14:editId="26146533">
                <wp:simplePos x="0" y="0"/>
                <wp:positionH relativeFrom="column">
                  <wp:posOffset>2505075</wp:posOffset>
                </wp:positionH>
                <wp:positionV relativeFrom="paragraph">
                  <wp:posOffset>121285</wp:posOffset>
                </wp:positionV>
                <wp:extent cx="1188000" cy="72000"/>
                <wp:effectExtent l="19050" t="95250" r="0" b="61595"/>
                <wp:wrapNone/>
                <wp:docPr id="64177267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8000" cy="7200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6179D" id="Connecteur droit avec flèche 38" o:spid="_x0000_s1026" type="#_x0000_t32" style="position:absolute;margin-left:197.25pt;margin-top:9.55pt;width:93.55pt;height:5.65pt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" strokecolor="red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 </w:t>
      </w:r>
    </w:p>
    <w:p w14:paraId="58F835A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77B16A3" wp14:editId="4820657F">
                <wp:simplePos x="0" y="0"/>
                <wp:positionH relativeFrom="column">
                  <wp:posOffset>3364836</wp:posOffset>
                </wp:positionH>
                <wp:positionV relativeFrom="paragraph">
                  <wp:posOffset>128156</wp:posOffset>
                </wp:positionV>
                <wp:extent cx="559558" cy="286603"/>
                <wp:effectExtent l="0" t="0" r="0" b="0"/>
                <wp:wrapNone/>
                <wp:docPr id="1451559343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9558" cy="28660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F9B9B6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 w:rsidRPr="008B0284">
                              <w:rPr>
                                <w:rFonts w:ascii="Times New Roman" w:eastAsia="Times New Roman" w:hAnsi="Times New Roman" w:cs="Times New Roman"/>
                                <w:color w:val="0070C0"/>
                                <w:sz w:val="24"/>
                                <w:szCs w:val="24"/>
                                <w:lang w:eastAsia="fr-FR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="Cambria" w:hAnsi="Times New Roman" w:cs="Times New Roman"/>
                                      <w:i/>
                                      <w:color w:val="0070C0"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Cambria" w:hAnsi="Times New Roman" w:cs="Times New Roman"/>
                                      <w:color w:val="0070C0"/>
                                      <w:sz w:val="24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7B16A3" id="_x0000_s1030" style="position:absolute;margin-left:264.95pt;margin-top:10.1pt;width:44.05pt;height:22.5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" fillcolor="window" stroked="f" strokeweight="1pt">
                <v:textbox>
                  <w:txbxContent>
                    <w:p w14:paraId="5DF9B9B6" w14:textId="77777777" w:rsidR="00BF2A66" w:rsidRPr="009C4D24" w:rsidRDefault="00BF2A66" w:rsidP="00BF2A66">
                      <w:pPr>
                        <w:jc w:val="center"/>
                        <w:rPr>
                          <w:color w:val="0070C0"/>
                        </w:rPr>
                      </w:pPr>
                      <w:r w:rsidRPr="008B0284">
                        <w:rPr>
                          <w:rFonts w:ascii="Times New Roman" w:eastAsia="Times New Roman" w:hAnsi="Times New Roman" w:cs="Times New Roman"/>
                          <w:color w:val="0070C0"/>
                          <w:sz w:val="24"/>
                          <w:szCs w:val="24"/>
                          <w:lang w:eastAsia="fr-FR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="Cambria" w:hAnsi="Times New Roman" w:cs="Times New Roman"/>
                                <w:i/>
                                <w:color w:val="0070C0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" w:hAnsi="Times New Roman" w:cs="Times New Roman"/>
                                <w:color w:val="0070C0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</w:p>
                  </w:txbxContent>
                </v:textbox>
              </v:rect>
            </w:pict>
          </mc:Fallback>
        </mc:AlternateContent>
      </w:r>
    </w:p>
    <w:p w14:paraId="452E2932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p w14:paraId="16EF367D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DE2A3C3" wp14:editId="1AB13587">
                <wp:simplePos x="0" y="0"/>
                <wp:positionH relativeFrom="column">
                  <wp:posOffset>1773859</wp:posOffset>
                </wp:positionH>
                <wp:positionV relativeFrom="paragraph">
                  <wp:posOffset>70448</wp:posOffset>
                </wp:positionV>
                <wp:extent cx="3349928" cy="184245"/>
                <wp:effectExtent l="0" t="0" r="22225" b="25400"/>
                <wp:wrapNone/>
                <wp:docPr id="1225973140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49928" cy="18424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79497A" id="Connecteur droit 33" o:spid="_x0000_s1026" style="position:absolute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65pt,5.55pt" to="403.4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B5F2CAD" wp14:editId="2D4197E7">
                <wp:simplePos x="0" y="0"/>
                <wp:positionH relativeFrom="column">
                  <wp:posOffset>2817097</wp:posOffset>
                </wp:positionH>
                <wp:positionV relativeFrom="paragraph">
                  <wp:posOffset>82654</wp:posOffset>
                </wp:positionV>
                <wp:extent cx="1721039" cy="101458"/>
                <wp:effectExtent l="19050" t="95250" r="0" b="32385"/>
                <wp:wrapNone/>
                <wp:docPr id="2093509052" name="Connecteur droit avec flèch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1039" cy="101458"/>
                        </a:xfrm>
                        <a:prstGeom prst="straightConnector1">
                          <a:avLst/>
                        </a:prstGeom>
                        <a:noFill/>
                        <a:ln w="34925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AD5162" id="Connecteur droit avec flèche 39" o:spid="_x0000_s1026" type="#_x0000_t32" style="position:absolute;margin-left:221.8pt;margin-top:6.5pt;width:135.5pt;height:8pt;flip:y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" strokecolor="#4472c4" strokeweight="2.75pt">
                <v:stroke endarrow="block" joinstyle="miter"/>
              </v:shape>
            </w:pict>
          </mc:Fallback>
        </mc:AlternateContent>
      </w:r>
    </w:p>
    <w:p w14:paraId="720A0C49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</w:pPr>
    </w:p>
    <w:tbl>
      <w:tblPr>
        <w:tblW w:w="0" w:type="auto"/>
        <w:tblInd w:w="-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89"/>
      </w:tblGrid>
      <w:tr w:rsidR="00601C45" w14:paraId="13D2AC2E" w14:textId="77777777" w:rsidTr="00601C45">
        <w:trPr>
          <w:trHeight w:val="634"/>
        </w:trPr>
        <w:tc>
          <w:tcPr>
            <w:tcW w:w="8589" w:type="dxa"/>
          </w:tcPr>
          <w:p w14:paraId="5BEFA67B" w14:textId="23BB87F9" w:rsidR="00601C45" w:rsidRDefault="00601C45" w:rsidP="00601C45">
            <w:pPr>
              <w:spacing w:after="0" w:line="240" w:lineRule="auto"/>
              <w:ind w:left="63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  <w:t>Propriété :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eux droites de l’espace sont parallèles si elles ont des vecteurs directeurs colinéaires </w:t>
            </w:r>
          </w:p>
        </w:tc>
      </w:tr>
      <w:bookmarkEnd w:id="0"/>
    </w:tbl>
    <w:p w14:paraId="6565F32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132D1228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Remarque </w:t>
      </w:r>
      <w:proofErr w:type="gramStart"/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importante:</w:t>
      </w:r>
      <w:proofErr w:type="gramEnd"/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 </w: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A l’aide de deux vecteurs non colinéaires, on peut « balayer » tout un plan c’est-à-dire en partant d’un point et en combinant ces vecteurs , on atteint n’importe quel autre point d’un plan.</w:t>
      </w:r>
    </w:p>
    <w:p w14:paraId="431E41DA" w14:textId="77777777" w:rsidR="00BF2A66" w:rsidRPr="00C91CF4" w:rsidRDefault="00BF2A66" w:rsidP="00BF2A66">
      <w:pPr>
        <w:tabs>
          <w:tab w:val="left" w:pos="3240"/>
        </w:tabs>
        <w:spacing w:after="0" w:line="259" w:lineRule="auto"/>
        <w:rPr>
          <w:rFonts w:ascii="Times New Roman" w:hAnsi="Times New Roman" w:cs="Times New Roman"/>
          <w:b/>
          <w:iCs/>
          <w:kern w:val="2"/>
          <w:u w:val="single"/>
          <w14:ligatures w14:val="standardContextual"/>
        </w:rPr>
      </w:pPr>
    </w:p>
    <w:p w14:paraId="7AD1204F" w14:textId="77777777" w:rsidR="00BF2A66" w:rsidRPr="00601C45" w:rsidRDefault="00BF2A66" w:rsidP="00BF2A66">
      <w:pPr>
        <w:tabs>
          <w:tab w:val="left" w:pos="3240"/>
        </w:tabs>
        <w:spacing w:after="0" w:line="259" w:lineRule="auto"/>
        <w:rPr>
          <w:rFonts w:ascii="Times New Roman" w:hAnsi="Times New Roman" w:cs="Times New Roman"/>
          <w:b/>
          <w:iCs/>
          <w:kern w:val="2"/>
          <w:sz w:val="24"/>
          <w:szCs w:val="24"/>
          <w:u w:val="single"/>
          <w14:ligatures w14:val="standardContextual"/>
        </w:rPr>
      </w:pPr>
      <w:r w:rsidRPr="00601C45">
        <w:rPr>
          <w:rFonts w:ascii="Times New Roman" w:hAnsi="Times New Roman" w:cs="Times New Roman"/>
          <w:b/>
          <w:iCs/>
          <w:kern w:val="2"/>
          <w:sz w:val="24"/>
          <w:szCs w:val="24"/>
          <w:u w:val="single"/>
          <w14:ligatures w14:val="standardContextual"/>
        </w:rPr>
        <w:t>3.Vecteurs non colinéaires – direction d’un plan - parallélisme</w:t>
      </w:r>
    </w:p>
    <w:p w14:paraId="43D167EA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bookmarkStart w:id="3" w:name="_Hlk175139612"/>
    </w:p>
    <w:tbl>
      <w:tblPr>
        <w:tblpPr w:leftFromText="141" w:rightFromText="141" w:vertAnchor="text" w:tblpX="-154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57"/>
        <w:gridCol w:w="4992"/>
      </w:tblGrid>
      <w:tr w:rsidR="00BF2A66" w:rsidRPr="00C91CF4" w14:paraId="761678D1" w14:textId="77777777" w:rsidTr="00405C1F">
        <w:trPr>
          <w:trHeight w:val="3113"/>
        </w:trPr>
        <w:tc>
          <w:tcPr>
            <w:tcW w:w="5457" w:type="dxa"/>
          </w:tcPr>
          <w:p w14:paraId="538C6787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Propriété :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 xml:space="preserve"> </w:t>
            </w:r>
          </w:p>
          <w:p w14:paraId="4C6C98FC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Soit un point A et deux vecteurs de l'espace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v</m:t>
                  </m:r>
                </m:e>
              </m:acc>
            </m:oMath>
            <w:r w:rsidRPr="00C91CF4">
              <w:rPr>
                <w:rFonts w:ascii="Times New Roman" w:eastAsia="Cambria" w:hAnsi="Times New Roman" w:cs="Times New Roman"/>
                <w:sz w:val="24"/>
                <w:szCs w:val="24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non colinéaires.</w:t>
            </w:r>
          </w:p>
          <w:p w14:paraId="7D35C772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L'ensemble des points M de l'espace tels que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AM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v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, avec </w:t>
            </w:r>
            <w:r w:rsidRPr="00C91CF4">
              <w:rPr>
                <w:rFonts w:ascii="Times New Roman" w:eastAsia="Cambria" w:hAnsi="Times New Roman" w:cs="Times New Roman"/>
                <w:position w:val="-6"/>
                <w:sz w:val="24"/>
                <w:szCs w:val="24"/>
              </w:rPr>
              <w:object w:dxaOrig="375" w:dyaOrig="225" w14:anchorId="27ABFA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5pt;height:11.15pt" o:ole="">
                  <v:imagedata r:id="rId21" o:title=""/>
                </v:shape>
                <o:OLEObject Type="Embed" ProgID="Equation.DSMT4" ShapeID="_x0000_i1025" DrawAspect="Content" ObjectID="_1800901279" r:id="rId22"/>
              </w:objec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19"/>
                <w:lang w:eastAsia="fr-FR"/>
              </w:rPr>
              <w:t>ℝ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w:r w:rsidRPr="00C91CF4">
              <w:rPr>
                <w:rFonts w:ascii="Times New Roman" w:eastAsia="Cambria" w:hAnsi="Times New Roman" w:cs="Times New Roman"/>
                <w:position w:val="-10"/>
                <w:sz w:val="24"/>
                <w:szCs w:val="24"/>
              </w:rPr>
              <w:object w:dxaOrig="375" w:dyaOrig="255" w14:anchorId="0BAB67B4">
                <v:shape id="_x0000_i1026" type="#_x0000_t75" style="width:18.85pt;height:12.85pt" o:ole="">
                  <v:imagedata r:id="rId23" o:title=""/>
                </v:shape>
                <o:OLEObject Type="Embed" ProgID="Equation.DSMT4" ShapeID="_x0000_i1026" DrawAspect="Content" ObjectID="_1800901280" r:id="rId24"/>
              </w:objec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19"/>
                <w:lang w:eastAsia="fr-FR"/>
              </w:rPr>
              <w:t xml:space="preserve"> ℝ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st le plan passant par A et dirigé par les vecteurs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v</m:t>
                  </m:r>
                </m:e>
              </m:acc>
            </m:oMath>
            <w:r w:rsidRPr="00C91CF4">
              <w:rPr>
                <w:rFonts w:ascii="Times New Roman" w:eastAsia="Cambria" w:hAnsi="Times New Roman" w:cs="Times New Roman"/>
                <w:sz w:val="24"/>
                <w:szCs w:val="24"/>
              </w:rPr>
              <w:t>.</w:t>
            </w:r>
          </w:p>
          <w:p w14:paraId="133160B2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Le triplet </w:t>
            </w:r>
            <m:oMath>
              <m:d>
                <m:d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A;</m:t>
                  </m:r>
                  <m:acc>
                    <m:accPr>
                      <m:chr m:val="⃗"/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st appelé 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repère du plan.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Ces vecteurs sont appelés 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vecteurs directeurs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u plan.</w:t>
            </w:r>
          </w:p>
        </w:tc>
        <w:tc>
          <w:tcPr>
            <w:tcW w:w="4992" w:type="dxa"/>
          </w:tcPr>
          <w:p w14:paraId="68573EF0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486D5574" wp14:editId="2574297F">
                  <wp:extent cx="3555365" cy="1890395"/>
                  <wp:effectExtent l="0" t="0" r="6985" b="0"/>
                  <wp:docPr id="984567786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5365" cy="1890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3"/>
    <w:p w14:paraId="62E4992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  <w:t>Démonstration :</w:t>
      </w:r>
    </w:p>
    <w:p w14:paraId="76D3920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Soit deux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tel que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eastAsia="fr-FR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  <w:lang w:eastAsia="fr-FR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  <w:lang w:eastAsia="fr-FR"/>
              </w:rPr>
              <m:t>AB</m:t>
            </m:r>
          </m:e>
        </m:acc>
      </m:oMath>
      <w:r w:rsidRPr="00C91CF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 </w:t>
      </w: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eastAsia="fr-FR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2D9701B9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eastAsia="fr-FR"/>
              </w:rPr>
              <m:t>u</m:t>
            </m:r>
          </m:e>
        </m:acc>
      </m:oMath>
      <w:r w:rsidR="00BF2A66" w:rsidRPr="00C91CF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 </w:t>
      </w:r>
      <w:proofErr w:type="gramStart"/>
      <w:r w:rsidR="00BF2A66" w:rsidRPr="00C91CF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et</w:t>
      </w:r>
      <w:proofErr w:type="gramEnd"/>
      <w:r w:rsidR="00BF2A66" w:rsidRPr="00C91CF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 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eastAsia="fr-FR"/>
              </w:rPr>
              <m:t>v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ne sont pas colinéaires donc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v</m:t>
                </m:r>
              </m:e>
            </m:acc>
          </m:e>
        </m:d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est un repère du plan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C</m:t>
        </m:r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). Dans ce repère, tout poin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de coordonnées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x, y</m:t>
            </m:r>
          </m:e>
        </m:d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est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=x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+y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1529D99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018C74D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Réciproquement, soi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un point de l'espace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=x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+y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046ACB1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N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le point du plan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de coordonnées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x, y</m:t>
            </m: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ans l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. </w:t>
      </w:r>
    </w:p>
    <w:p w14:paraId="0FFE4F0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Alo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N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=x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+y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don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N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. </w:t>
      </w:r>
    </w:p>
    <w:p w14:paraId="2A29C54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et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N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nfondus donc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appartient à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).</w:t>
      </w:r>
    </w:p>
    <w:p w14:paraId="723450B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  <w:u w:val="single"/>
        </w:rPr>
        <w:lastRenderedPageBreak/>
        <w:t>Remarque :</w:t>
      </w:r>
    </w:p>
    <w:p w14:paraId="5C085E2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Un plan est donc totalement déterminé par un point et deux vecteurs non colinéaires.</w:t>
      </w:r>
    </w:p>
    <w:p w14:paraId="481105DD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01AC74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2E5AC588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B58BFBB" w14:textId="77777777" w:rsidR="00BF2A66" w:rsidRPr="00C91CF4" w:rsidRDefault="00BF2A66" w:rsidP="00BF2A6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bookmarkStart w:id="4" w:name="_Hlk175139720"/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468A541" wp14:editId="6D98B0B0">
                <wp:simplePos x="0" y="0"/>
                <wp:positionH relativeFrom="column">
                  <wp:posOffset>2914167</wp:posOffset>
                </wp:positionH>
                <wp:positionV relativeFrom="paragraph">
                  <wp:posOffset>1637712</wp:posOffset>
                </wp:positionV>
                <wp:extent cx="307075" cy="266132"/>
                <wp:effectExtent l="0" t="0" r="0" b="635"/>
                <wp:wrapNone/>
                <wp:docPr id="172579449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0566A3C" w14:textId="77777777" w:rsidR="00BF2A66" w:rsidRPr="000A2AA9" w:rsidRDefault="00000000" w:rsidP="00BF2A66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68A541" id="_x0000_s1031" style="position:absolute;left:0;text-align:left;margin-left:229.45pt;margin-top:128.95pt;width:24.2pt;height:20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" fillcolor="window" stroked="f" strokeweight="1pt">
                <v:textbox>
                  <w:txbxContent>
                    <w:p w14:paraId="50566A3C" w14:textId="77777777" w:rsidR="00BF2A66" w:rsidRPr="000A2AA9" w:rsidRDefault="00000000" w:rsidP="00BF2A66">
                      <w:pPr>
                        <w:jc w:val="center"/>
                        <w:rPr>
                          <w:color w:val="0070C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5BF365E" wp14:editId="63957350">
                <wp:simplePos x="0" y="0"/>
                <wp:positionH relativeFrom="column">
                  <wp:posOffset>3220872</wp:posOffset>
                </wp:positionH>
                <wp:positionV relativeFrom="paragraph">
                  <wp:posOffset>586513</wp:posOffset>
                </wp:positionV>
                <wp:extent cx="307075" cy="266132"/>
                <wp:effectExtent l="0" t="0" r="0" b="635"/>
                <wp:wrapNone/>
                <wp:docPr id="441619540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E3667F3" w14:textId="77777777" w:rsidR="00BF2A66" w:rsidRPr="000A2AA9" w:rsidRDefault="00000000" w:rsidP="00BF2A66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0070C0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BF365E" id="_x0000_s1032" style="position:absolute;left:0;text-align:left;margin-left:253.6pt;margin-top:46.2pt;width:24.2pt;height:20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" fillcolor="window" stroked="f" strokeweight="1pt">
                <v:textbox>
                  <w:txbxContent>
                    <w:p w14:paraId="1E3667F3" w14:textId="77777777" w:rsidR="00BF2A66" w:rsidRPr="000A2AA9" w:rsidRDefault="00000000" w:rsidP="00BF2A66">
                      <w:pPr>
                        <w:jc w:val="center"/>
                        <w:rPr>
                          <w:color w:val="0070C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775A29E" wp14:editId="76EC9070">
                <wp:simplePos x="0" y="0"/>
                <wp:positionH relativeFrom="column">
                  <wp:posOffset>2982036</wp:posOffset>
                </wp:positionH>
                <wp:positionV relativeFrom="paragraph">
                  <wp:posOffset>1035372</wp:posOffset>
                </wp:positionV>
                <wp:extent cx="307075" cy="266132"/>
                <wp:effectExtent l="0" t="0" r="0" b="635"/>
                <wp:wrapNone/>
                <wp:docPr id="86740907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83E9B30" w14:textId="77777777" w:rsidR="00BF2A66" w:rsidRPr="009C4D24" w:rsidRDefault="00000000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75A29E" id="_x0000_s1033" style="position:absolute;left:0;text-align:left;margin-left:234.8pt;margin-top:81.55pt;width:24.2pt;height:20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" fillcolor="window" stroked="f" strokeweight="1pt">
                <v:textbox>
                  <w:txbxContent>
                    <w:p w14:paraId="283E9B30" w14:textId="77777777" w:rsidR="00BF2A66" w:rsidRPr="009C4D24" w:rsidRDefault="00000000" w:rsidP="00BF2A66">
                      <w:pPr>
                        <w:jc w:val="center"/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C6E216E" wp14:editId="580565D5">
                <wp:simplePos x="0" y="0"/>
                <wp:positionH relativeFrom="column">
                  <wp:posOffset>3173105</wp:posOffset>
                </wp:positionH>
                <wp:positionV relativeFrom="paragraph">
                  <wp:posOffset>17970</wp:posOffset>
                </wp:positionV>
                <wp:extent cx="307075" cy="266132"/>
                <wp:effectExtent l="0" t="0" r="0" b="635"/>
                <wp:wrapNone/>
                <wp:docPr id="1241266190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4D445FA" w14:textId="77777777" w:rsidR="00BF2A66" w:rsidRPr="009C4D24" w:rsidRDefault="00000000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6E216E" id="_x0000_s1034" style="position:absolute;left:0;text-align:left;margin-left:249.85pt;margin-top:1.4pt;width:24.2pt;height:20.9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" fillcolor="window" stroked="f" strokeweight="1pt">
                <v:textbox>
                  <w:txbxContent>
                    <w:p w14:paraId="04D445FA" w14:textId="77777777" w:rsidR="00BF2A66" w:rsidRPr="009C4D24" w:rsidRDefault="00000000" w:rsidP="00BF2A66">
                      <w:pPr>
                        <w:jc w:val="center"/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220735E" wp14:editId="11F6D8EF">
                <wp:simplePos x="0" y="0"/>
                <wp:positionH relativeFrom="column">
                  <wp:posOffset>2722728</wp:posOffset>
                </wp:positionH>
                <wp:positionV relativeFrom="paragraph">
                  <wp:posOffset>1492477</wp:posOffset>
                </wp:positionV>
                <wp:extent cx="976630" cy="192491"/>
                <wp:effectExtent l="19050" t="19050" r="33020" b="74295"/>
                <wp:wrapNone/>
                <wp:docPr id="874507318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6630" cy="192491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0070C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B14F14" id="Connecteur droit avec flèche 38" o:spid="_x0000_s1026" type="#_x0000_t32" style="position:absolute;margin-left:214.4pt;margin-top:117.5pt;width:76.9pt;height:15.1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" strokecolor="#0070c0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5ECFEFF" wp14:editId="2FFF62FD">
                <wp:simplePos x="0" y="0"/>
                <wp:positionH relativeFrom="column">
                  <wp:posOffset>2947453</wp:posOffset>
                </wp:positionH>
                <wp:positionV relativeFrom="paragraph">
                  <wp:posOffset>457247</wp:posOffset>
                </wp:positionV>
                <wp:extent cx="976630" cy="192491"/>
                <wp:effectExtent l="19050" t="19050" r="33020" b="74295"/>
                <wp:wrapNone/>
                <wp:docPr id="515547723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6630" cy="192491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0070C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6466BE" id="Connecteur droit avec flèche 38" o:spid="_x0000_s1026" type="#_x0000_t32" style="position:absolute;margin-left:232.1pt;margin-top:36pt;width:76.9pt;height:15.1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" strokecolor="#0070c0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3856264" wp14:editId="5F1C9867">
                <wp:simplePos x="0" y="0"/>
                <wp:positionH relativeFrom="column">
                  <wp:posOffset>2722729</wp:posOffset>
                </wp:positionH>
                <wp:positionV relativeFrom="paragraph">
                  <wp:posOffset>1249348</wp:posOffset>
                </wp:positionV>
                <wp:extent cx="977237" cy="242779"/>
                <wp:effectExtent l="19050" t="76200" r="0" b="24130"/>
                <wp:wrapNone/>
                <wp:docPr id="297630382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7237" cy="242779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F4DD1F" id="Connecteur droit avec flèche 38" o:spid="_x0000_s1026" type="#_x0000_t32" style="position:absolute;margin-left:214.4pt;margin-top:98.35pt;width:76.95pt;height:19.1pt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" strokecolor="red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70F8DD8" wp14:editId="5AC17CEC">
                <wp:simplePos x="0" y="0"/>
                <wp:positionH relativeFrom="column">
                  <wp:posOffset>2947452</wp:posOffset>
                </wp:positionH>
                <wp:positionV relativeFrom="paragraph">
                  <wp:posOffset>213008</wp:posOffset>
                </wp:positionV>
                <wp:extent cx="977237" cy="242779"/>
                <wp:effectExtent l="19050" t="76200" r="0" b="24130"/>
                <wp:wrapNone/>
                <wp:docPr id="1424326935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7237" cy="242779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CAAE11" id="Connecteur droit avec flèche 38" o:spid="_x0000_s1026" type="#_x0000_t32" style="position:absolute;margin-left:232.1pt;margin-top:16.75pt;width:76.95pt;height:19.1pt;flip: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" strokecolor="red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BE24153" wp14:editId="41F0F3F4">
                <wp:simplePos x="0" y="0"/>
                <wp:positionH relativeFrom="column">
                  <wp:posOffset>2238072</wp:posOffset>
                </wp:positionH>
                <wp:positionV relativeFrom="paragraph">
                  <wp:posOffset>1251168</wp:posOffset>
                </wp:positionV>
                <wp:extent cx="1352550" cy="390525"/>
                <wp:effectExtent l="12065" t="12065" r="6985" b="6985"/>
                <wp:wrapNone/>
                <wp:docPr id="1822657624" name="Connecteur droit avec flèch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5255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BADBB5" id="Connecteur droit avec flèche 41" o:spid="_x0000_s1026" type="#_x0000_t32" style="position:absolute;margin-left:176.25pt;margin-top:98.5pt;width:106.5pt;height:30.75pt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"/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3CBB992" wp14:editId="499AFF63">
                <wp:simplePos x="0" y="0"/>
                <wp:positionH relativeFrom="column">
                  <wp:posOffset>1931423</wp:posOffset>
                </wp:positionH>
                <wp:positionV relativeFrom="paragraph">
                  <wp:posOffset>1319407</wp:posOffset>
                </wp:positionV>
                <wp:extent cx="2028825" cy="438150"/>
                <wp:effectExtent l="12065" t="12065" r="6985" b="6985"/>
                <wp:wrapNone/>
                <wp:docPr id="1140829532" name="Connecteur droit avec flèch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28825" cy="438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F82DEF" id="Connecteur droit avec flèche 42" o:spid="_x0000_s1026" type="#_x0000_t32" style="position:absolute;margin-left:152.1pt;margin-top:103.9pt;width:159.75pt;height:34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"/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noProof/>
          <w:color w:val="FF0000"/>
          <w:sz w:val="24"/>
          <w:szCs w:val="24"/>
          <w:lang w:eastAsia="fr-FR"/>
        </w:rPr>
        <w:drawing>
          <wp:inline distT="0" distB="0" distL="0" distR="0" wp14:anchorId="5A4461A3" wp14:editId="0C62A0E8">
            <wp:extent cx="4067175" cy="2040255"/>
            <wp:effectExtent l="0" t="0" r="9525" b="0"/>
            <wp:docPr id="500967355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91" b="3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0542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5B6959AC" w14:textId="77777777" w:rsidR="00BF2A66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  <w:u w:val="single"/>
        </w:rPr>
      </w:pPr>
    </w:p>
    <w:tbl>
      <w:tblPr>
        <w:tblW w:w="0" w:type="auto"/>
        <w:tblInd w:w="-2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567"/>
      </w:tblGrid>
      <w:tr w:rsidR="00BF2A66" w14:paraId="0EF7FA3C" w14:textId="77777777" w:rsidTr="00405C1F">
        <w:trPr>
          <w:trHeight w:val="699"/>
        </w:trPr>
        <w:tc>
          <w:tcPr>
            <w:tcW w:w="8567" w:type="dxa"/>
          </w:tcPr>
          <w:p w14:paraId="73A1FED6" w14:textId="77777777" w:rsidR="00BF2A66" w:rsidRDefault="00BF2A66" w:rsidP="00405C1F">
            <w:pPr>
              <w:spacing w:after="0" w:line="240" w:lineRule="auto"/>
              <w:ind w:left="203"/>
              <w:rPr>
                <w:rFonts w:ascii="Times New Roman" w:eastAsia="Cambria" w:hAnsi="Times New Roman" w:cs="Times New Roman"/>
                <w:color w:val="FF0000"/>
                <w:sz w:val="24"/>
                <w:szCs w:val="24"/>
              </w:rPr>
            </w:pPr>
            <w:r w:rsidRPr="00C91CF4">
              <w:rPr>
                <w:rFonts w:ascii="Times New Roman" w:eastAsia="Cambria" w:hAnsi="Times New Roman" w:cs="Times New Roman"/>
                <w:color w:val="FF0000"/>
                <w:sz w:val="24"/>
                <w:szCs w:val="24"/>
                <w:u w:val="single"/>
              </w:rPr>
              <w:t>Propriété :</w:t>
            </w:r>
            <w:r w:rsidRPr="00C91CF4">
              <w:rPr>
                <w:rFonts w:ascii="Times New Roman" w:eastAsia="Cambria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  <w:p w14:paraId="28BA5267" w14:textId="77777777" w:rsidR="00BF2A66" w:rsidRDefault="00BF2A66" w:rsidP="00405C1F">
            <w:pPr>
              <w:spacing w:after="0" w:line="240" w:lineRule="auto"/>
              <w:ind w:left="203"/>
              <w:rPr>
                <w:rFonts w:ascii="Times New Roman" w:eastAsia="Cambria" w:hAnsi="Times New Roman" w:cs="Times New Roman"/>
                <w:color w:val="FF0000"/>
                <w:sz w:val="24"/>
                <w:szCs w:val="24"/>
                <w:u w:val="single"/>
              </w:rPr>
            </w:pPr>
            <w:r w:rsidRPr="00C91CF4">
              <w:rPr>
                <w:rFonts w:ascii="Times New Roman" w:eastAsia="Cambria" w:hAnsi="Times New Roman" w:cs="Times New Roman"/>
                <w:color w:val="FF0000"/>
                <w:sz w:val="24"/>
                <w:szCs w:val="24"/>
              </w:rPr>
              <w:t>Deux plans dirigés par le même couple de vecteurs non colinéaires sont parallèles.</w:t>
            </w:r>
          </w:p>
        </w:tc>
      </w:tr>
      <w:bookmarkEnd w:id="4"/>
    </w:tbl>
    <w:p w14:paraId="5A4787D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  <w:u w:val="single"/>
        </w:rPr>
      </w:pPr>
    </w:p>
    <w:p w14:paraId="05333E3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  <w:t>Démonstration :</w:t>
      </w:r>
    </w:p>
    <w:p w14:paraId="19E6882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deux plan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e repères respectifs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B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C02985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Si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nfondus, la démonstration est triviale.</w:t>
      </w:r>
    </w:p>
    <w:p w14:paraId="4A9AF65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Dans la suit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ne sont pas confondus.</w:t>
      </w:r>
    </w:p>
    <w:p w14:paraId="35E9D61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upposons qu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possède un poin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n commun.</w:t>
      </w:r>
    </w:p>
    <w:p w14:paraId="66C7838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Alors d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on a :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=x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+y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où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x, y</m:t>
            </m: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les coordonnées 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0F0CC07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Et d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on a :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BM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=x'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+y'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,</w:t>
      </w: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où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x', y'</m:t>
            </m: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les coordonnées 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7740251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on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x-x'</m:t>
            </m:r>
          </m:e>
        </m:d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y-y'</m:t>
            </m:r>
          </m:e>
        </m:d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v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onc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appartient à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72DCB6D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onc l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B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v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st un repère 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donc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nfondus ce qui est contraire à l'hypothèse de départ.</w:t>
      </w:r>
    </w:p>
    <w:p w14:paraId="185FCA0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et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P'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n'ont aucun point en commun et sont donc parallèles.</w:t>
      </w:r>
    </w:p>
    <w:p w14:paraId="2DD51EC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tbl>
      <w:tblPr>
        <w:tblW w:w="0" w:type="auto"/>
        <w:tblInd w:w="-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952"/>
      </w:tblGrid>
      <w:tr w:rsidR="00BF2A66" w14:paraId="751EC61A" w14:textId="77777777" w:rsidTr="00405C1F">
        <w:trPr>
          <w:trHeight w:val="720"/>
        </w:trPr>
        <w:tc>
          <w:tcPr>
            <w:tcW w:w="8952" w:type="dxa"/>
          </w:tcPr>
          <w:p w14:paraId="640A2AF4" w14:textId="77777777" w:rsidR="00BF2A66" w:rsidRDefault="00BF2A66" w:rsidP="00405C1F">
            <w:pPr>
              <w:spacing w:after="0" w:line="240" w:lineRule="auto"/>
              <w:ind w:left="84"/>
              <w:rPr>
                <w:rFonts w:ascii="Times New Roman" w:eastAsia="Cambria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B56463">
              <w:rPr>
                <w:rFonts w:ascii="Times New Roman" w:eastAsia="Cambria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Conséquence :</w:t>
            </w:r>
            <w:r w:rsidRPr="00B56463">
              <w:rPr>
                <w:rFonts w:ascii="Times New Roman" w:eastAsia="Cambria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eastAsia="Cambria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i </w:t>
            </w:r>
            <w:r w:rsidRPr="00B56463">
              <w:rPr>
                <w:rFonts w:ascii="Times New Roman" w:eastAsia="Cambria" w:hAnsi="Times New Roman" w:cs="Times New Roman"/>
                <w:b/>
                <w:bCs/>
                <w:iCs/>
                <w:sz w:val="24"/>
                <w:szCs w:val="24"/>
              </w:rPr>
              <w:t>deux vecteurs non colinéaires d</w:t>
            </w:r>
            <w:r>
              <w:rPr>
                <w:rFonts w:ascii="Times New Roman" w:eastAsia="Cambria" w:hAnsi="Times New Roman" w:cs="Times New Roman"/>
                <w:b/>
                <w:bCs/>
                <w:iCs/>
                <w:sz w:val="24"/>
                <w:szCs w:val="24"/>
              </w:rPr>
              <w:t xml:space="preserve">’un plan </w:t>
            </w:r>
            <w:r w:rsidRPr="00B56463">
              <w:rPr>
                <w:rFonts w:ascii="Times New Roman" w:eastAsia="Cambria" w:hAnsi="Times New Roman" w:cs="Times New Roman"/>
                <w:b/>
                <w:bCs/>
                <w:iCs/>
                <w:sz w:val="24"/>
                <w:szCs w:val="24"/>
              </w:rPr>
              <w:t>sont respectivement colinéaires à deux vecteurs non colinéaires de l’autre</w:t>
            </w:r>
            <w:r>
              <w:rPr>
                <w:rFonts w:ascii="Times New Roman" w:eastAsia="Cambria" w:hAnsi="Times New Roman" w:cs="Times New Roman"/>
                <w:b/>
                <w:bCs/>
                <w:iCs/>
                <w:sz w:val="24"/>
                <w:szCs w:val="24"/>
              </w:rPr>
              <w:t xml:space="preserve"> alors les plans sont parallèles.</w:t>
            </w:r>
            <w:r w:rsidRPr="00B56463">
              <w:rPr>
                <w:rFonts w:ascii="Times New Roman" w:eastAsia="Cambria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</w:p>
        </w:tc>
      </w:tr>
    </w:tbl>
    <w:p w14:paraId="38A2D02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iCs/>
          <w:sz w:val="24"/>
          <w:szCs w:val="24"/>
        </w:rPr>
      </w:pPr>
    </w:p>
    <w:p w14:paraId="59173F0E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  <w:u w:val="single"/>
        </w:rPr>
        <w:drawing>
          <wp:anchor distT="0" distB="0" distL="114300" distR="114300" simplePos="0" relativeHeight="251720704" behindDoc="0" locked="0" layoutInCell="1" allowOverlap="1" wp14:anchorId="3EC38CF8" wp14:editId="6F03D1C5">
            <wp:simplePos x="0" y="0"/>
            <wp:positionH relativeFrom="column">
              <wp:posOffset>3656965</wp:posOffset>
            </wp:positionH>
            <wp:positionV relativeFrom="paragraph">
              <wp:posOffset>23858</wp:posOffset>
            </wp:positionV>
            <wp:extent cx="2180493" cy="2297305"/>
            <wp:effectExtent l="0" t="0" r="4445" b="1905"/>
            <wp:wrapSquare wrapText="bothSides"/>
            <wp:docPr id="1735612633" name="Image 1735612633" descr="Une image contenant triangle, lign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 19" descr="Une image contenant triangle, ligne&#10;&#10;Description générée automatiquement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80493" cy="2297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 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Démontrer que deux plans sont parallèles</w:t>
      </w:r>
    </w:p>
    <w:p w14:paraId="6BDAD759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r w:rsidRPr="00C91CF4">
        <w:rPr>
          <w:rFonts w:ascii="Times New Roman" w:eastAsia="Cambria" w:hAnsi="Times New Roman" w:cs="Times New Roman"/>
          <w:b/>
          <w:color w:val="AF0C0D"/>
          <w:sz w:val="24"/>
          <w:szCs w:val="24"/>
        </w:rPr>
        <w:t>Vidéo</w:t>
      </w: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hyperlink r:id="rId28" w:history="1">
        <w:r w:rsidRPr="00C91CF4">
          <w:rPr>
            <w:rFonts w:ascii="Times New Roman" w:eastAsia="Cambria" w:hAnsi="Times New Roman" w:cs="Times New Roman"/>
            <w:b/>
            <w:bCs/>
            <w:color w:val="0000FF"/>
            <w:sz w:val="20"/>
            <w:szCs w:val="20"/>
            <w:u w:val="single"/>
          </w:rPr>
          <w:t>mathssa.fr/espace4</w:t>
        </w:r>
      </w:hyperlink>
    </w:p>
    <w:p w14:paraId="45845450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  <w:u w:val="single"/>
        </w:rPr>
      </w:pPr>
    </w:p>
    <w:p w14:paraId="00A358F5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iCs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SABC </m:t>
        </m:r>
      </m:oMath>
      <w:proofErr w:type="gramStart"/>
      <w:r w:rsidRPr="00C91CF4">
        <w:rPr>
          <w:rFonts w:ascii="Times New Roman" w:eastAsia="Cambria" w:hAnsi="Times New Roman" w:cs="Times New Roman"/>
          <w:iCs/>
          <w:sz w:val="24"/>
          <w:szCs w:val="24"/>
        </w:rPr>
        <w:t>est</w:t>
      </w:r>
      <w:proofErr w:type="gramEnd"/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 une pyramide.</w:t>
      </w:r>
    </w:p>
    <w:p w14:paraId="159864F5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iCs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I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J 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K 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sont les milieux respectifs 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[SA]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[SB] 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[SC]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>.</w:t>
      </w:r>
    </w:p>
    <w:p w14:paraId="1265B618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iCs/>
          <w:sz w:val="24"/>
          <w:szCs w:val="24"/>
        </w:rPr>
      </w:pPr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Démontrer que les pl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(IJK) 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(ABC)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 sont parallèles.</w:t>
      </w:r>
    </w:p>
    <w:p w14:paraId="63076057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D07D2D8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030738D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  <w:t>Correction</w:t>
      </w:r>
    </w:p>
    <w:p w14:paraId="7DCD9BD8" w14:textId="77777777" w:rsidR="00BF2A66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Deux plans sont parallèles, si deux vecteurs non colinéaires de l’un sont respectivement colinéaires à deux vecteurs non colinéaires de l’autre.</w:t>
      </w:r>
    </w:p>
    <w:p w14:paraId="53E0B371" w14:textId="77777777" w:rsidR="00BF2A66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6E50C732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BF6BE81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lastRenderedPageBreak/>
        <w:t xml:space="preserve">● Démontrer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linéaires :</w:t>
      </w:r>
    </w:p>
    <w:p w14:paraId="33F71FB9" w14:textId="77777777" w:rsidR="00BF2A66" w:rsidRPr="00C91CF4" w:rsidRDefault="00000000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J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S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SJ</m:t>
            </m:r>
          </m:e>
        </m:acc>
      </m:oMath>
      <w:r w:rsidR="00BF2A6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    =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S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S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    =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AS</m:t>
                </m:r>
              </m:e>
            </m:acc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SB</m:t>
                </m:r>
              </m:e>
            </m:acc>
          </m:e>
        </m:d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    =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</w:p>
    <w:p w14:paraId="2A88D346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Don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linéaires.</w:t>
      </w:r>
    </w:p>
    <w:p w14:paraId="5E1E00D1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40122A57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● Dans le triangl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SBC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on démontre de même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B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linéaires.</w:t>
      </w:r>
    </w:p>
    <w:p w14:paraId="13EF3256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5A6AC1D7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● Deux vecteurs non colinéaires du plan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(IJK)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sont respectivement colinéaires à deux vecteurs non colinéaires du plan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(ABC)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B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donc les plan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(IJK) 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(ABC)</m:t>
        </m:r>
      </m:oMath>
      <w:r w:rsidRPr="00C91CF4">
        <w:rPr>
          <w:rFonts w:ascii="Times New Roman" w:eastAsia="Cambria" w:hAnsi="Times New Roman" w:cs="Times New Roman"/>
          <w:iCs/>
          <w:sz w:val="24"/>
          <w:szCs w:val="24"/>
        </w:rPr>
        <w:t xml:space="preserve"> sont parallèles.</w:t>
      </w:r>
    </w:p>
    <w:p w14:paraId="4C9B429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7B55E9B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9F3723D" w14:textId="77777777" w:rsidR="00BF2A66" w:rsidRPr="00B56463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  <w:r w:rsidRPr="00B56463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t>4.Combinaisons linéaires de vecteurs de l’espace</w:t>
      </w:r>
    </w:p>
    <w:p w14:paraId="7B724B86" w14:textId="77777777" w:rsidR="00BF2A66" w:rsidRPr="00C91CF4" w:rsidRDefault="00BF2A66" w:rsidP="00BF2A66">
      <w:pPr>
        <w:tabs>
          <w:tab w:val="left" w:pos="930"/>
        </w:tabs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ab/>
      </w:r>
    </w:p>
    <w:p w14:paraId="6AC84AD0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 w:line="240" w:lineRule="auto"/>
        <w:jc w:val="both"/>
        <w:rPr>
          <w:rFonts w:ascii="Times New Roman" w:eastAsia="Cambria" w:hAnsi="Times New Roman" w:cs="Times New Roman"/>
          <w:color w:val="FF0000"/>
          <w:sz w:val="24"/>
          <w:szCs w:val="24"/>
        </w:rPr>
      </w:pPr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u w:val="single"/>
          <w:lang w:eastAsia="fr-FR"/>
        </w:rPr>
        <w:t>Définition :</w:t>
      </w:r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Soi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trois vecteurs de l’espace.</w:t>
      </w:r>
    </w:p>
    <w:p w14:paraId="20EB0693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before="75" w:after="75" w:line="360" w:lineRule="atLeast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</w:pP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Tout vecteur de la forme </w:t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a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+b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+c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, avec </w:t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a</m:t>
        </m:r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réels, est appelé </w:t>
      </w:r>
      <w:r w:rsidRPr="00C91CF4">
        <w:rPr>
          <w:rFonts w:ascii="Times New Roman" w:eastAsia="Cambria" w:hAnsi="Times New Roman" w:cs="Times New Roman"/>
          <w:b/>
          <w:bCs/>
          <w:color w:val="FF0000"/>
          <w:sz w:val="24"/>
          <w:szCs w:val="24"/>
        </w:rPr>
        <w:t>combinaison linéaire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>.</w:t>
      </w:r>
    </w:p>
    <w:p w14:paraId="7367F65D" w14:textId="77777777" w:rsidR="00BF2A66" w:rsidRPr="00C91CF4" w:rsidRDefault="00BF2A66" w:rsidP="00BF2A66">
      <w:pPr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  <w:u w:val="single"/>
        </w:rPr>
      </w:pPr>
    </w:p>
    <w:p w14:paraId="76633A21" w14:textId="77777777" w:rsidR="00BF2A66" w:rsidRPr="00C91CF4" w:rsidRDefault="00BF2A66" w:rsidP="00BF2A66">
      <w:pPr>
        <w:spacing w:before="75" w:after="75" w:line="360" w:lineRule="atLeast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</w:pPr>
      <w:r w:rsidRPr="00C91CF4">
        <w:rPr>
          <w:rFonts w:ascii="Times New Roman" w:hAnsi="Times New Roman" w:cs="Times New Roman"/>
        </w:rPr>
        <w:t xml:space="preserve">Exemples : </w:t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2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+3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-5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 est une</w:t>
      </w:r>
      <w:r w:rsidRPr="00C91CF4">
        <w:rPr>
          <w:rFonts w:ascii="Times New Roman" w:eastAsia="Cambria" w:hAnsi="Times New Roman" w:cs="Times New Roman"/>
          <w:b/>
          <w:bCs/>
          <w:color w:val="FF0000"/>
          <w:sz w:val="24"/>
          <w:szCs w:val="24"/>
        </w:rPr>
        <w:t xml:space="preserve"> combinaison linéaire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>.</w:t>
      </w:r>
    </w:p>
    <w:p w14:paraId="57B9F701" w14:textId="77777777" w:rsidR="00BF2A66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</w:rPr>
      </w:pP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-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+3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</m:oMath>
      <w:r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 </w:t>
      </w:r>
      <w:proofErr w:type="gramStart"/>
      <w:r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>est</w:t>
      </w:r>
      <w:proofErr w:type="gramEnd"/>
      <w:r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une</w:t>
      </w:r>
      <w:r w:rsidRPr="00C91CF4">
        <w:rPr>
          <w:rFonts w:ascii="Times New Roman" w:eastAsia="Cambria" w:hAnsi="Times New Roman" w:cs="Times New Roman"/>
          <w:b/>
          <w:bCs/>
          <w:color w:val="FF0000"/>
          <w:sz w:val="24"/>
          <w:szCs w:val="24"/>
        </w:rPr>
        <w:t xml:space="preserve"> combinaison linéaire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u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v</m:t>
            </m:r>
          </m:e>
        </m:acc>
      </m:oMath>
      <w:r w:rsidRPr="00C91CF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w</m:t>
            </m:r>
          </m:e>
        </m:acc>
      </m:oMath>
      <w:r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>.</w:t>
      </w:r>
    </w:p>
    <w:p w14:paraId="1445B45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</w:rPr>
      </w:pPr>
    </w:p>
    <w:p w14:paraId="51231776" w14:textId="77777777" w:rsidR="00BF2A66" w:rsidRPr="00B56463" w:rsidRDefault="00BF2A66" w:rsidP="00BF2A66">
      <w:pPr>
        <w:spacing w:after="0" w:line="240" w:lineRule="auto"/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</w:pPr>
      <w:r w:rsidRPr="00C91CF4">
        <w:rPr>
          <w:rFonts w:ascii="Times New Roman" w:hAnsi="Times New Roman" w:cs="Times New Roman"/>
          <w:noProof/>
          <w14:ligatures w14:val="standardContextual"/>
        </w:rPr>
        <w:drawing>
          <wp:inline distT="0" distB="0" distL="0" distR="0" wp14:anchorId="00935DF1" wp14:editId="3087A544">
            <wp:extent cx="1733266" cy="1156018"/>
            <wp:effectExtent l="0" t="0" r="635" b="6350"/>
            <wp:docPr id="148873272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732729" name=""/>
                    <pic:cNvPicPr/>
                  </pic:nvPicPr>
                  <pic:blipFill rotWithShape="1">
                    <a:blip r:embed="rId29"/>
                    <a:srcRect l="29260" t="32866" r="51191" b="20783"/>
                    <a:stretch/>
                  </pic:blipFill>
                  <pic:spPr bwMode="auto">
                    <a:xfrm>
                      <a:off x="0" y="0"/>
                      <a:ext cx="1738874" cy="1159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m:oMath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 xml:space="preserve">  </m:t>
        </m:r>
      </m:oMath>
    </w:p>
    <w:p w14:paraId="4A47DEC3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MF</m:t>
            </m:r>
          </m:e>
        </m:acc>
      </m:oMath>
      <w:r w:rsidR="00BF2A66"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 </w:t>
      </w:r>
      <w:proofErr w:type="gramStart"/>
      <w:r w:rsidR="00BF2A66"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>est</w:t>
      </w:r>
      <w:proofErr w:type="gramEnd"/>
      <w:r w:rsidR="00BF2A66" w:rsidRPr="00C91CF4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 une</w:t>
      </w:r>
      <w:r w:rsidR="00BF2A66" w:rsidRPr="00C91CF4">
        <w:rPr>
          <w:rFonts w:ascii="Times New Roman" w:eastAsia="Cambria" w:hAnsi="Times New Roman" w:cs="Times New Roman"/>
          <w:b/>
          <w:bCs/>
          <w:color w:val="FF0000"/>
          <w:sz w:val="24"/>
          <w:szCs w:val="24"/>
        </w:rPr>
        <w:t xml:space="preserve"> combinaison linéaire</w:t>
      </w:r>
      <w:r w:rsidR="00BF2A66"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MA</m:t>
            </m:r>
          </m:e>
        </m:acc>
      </m:oMath>
      <w:r w:rsidR="00BF2A66" w:rsidRPr="00C91CF4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AB</m:t>
            </m:r>
          </m:e>
        </m:acc>
      </m:oMath>
      <w:r w:rsidR="00BF2A66" w:rsidRPr="00C91CF4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BF2A66"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FF0000"/>
                <w:sz w:val="24"/>
                <w:szCs w:val="24"/>
                <w:lang w:eastAsia="fr-FR"/>
              </w:rPr>
              <m:t>BF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FF0000"/>
          <w:sz w:val="24"/>
          <w:szCs w:val="24"/>
        </w:rPr>
        <w:t>.</w:t>
      </w:r>
    </w:p>
    <w:p w14:paraId="4239B0F6" w14:textId="77777777" w:rsidR="00BF2A66" w:rsidRPr="00C91CF4" w:rsidRDefault="00BF2A66" w:rsidP="00BF2A66">
      <w:pPr>
        <w:spacing w:after="0" w:line="240" w:lineRule="auto"/>
        <w:rPr>
          <w:rFonts w:ascii="Times New Roman" w:hAnsi="Times New Roman" w:cs="Times New Roman"/>
        </w:rPr>
      </w:pPr>
    </w:p>
    <w:p w14:paraId="3A46AA3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5EDBFCD1" wp14:editId="387EBE79">
            <wp:simplePos x="0" y="0"/>
            <wp:positionH relativeFrom="column">
              <wp:posOffset>4077335</wp:posOffset>
            </wp:positionH>
            <wp:positionV relativeFrom="paragraph">
              <wp:posOffset>138430</wp:posOffset>
            </wp:positionV>
            <wp:extent cx="1745615" cy="1738630"/>
            <wp:effectExtent l="0" t="0" r="0" b="1270"/>
            <wp:wrapSquare wrapText="bothSides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Capture d’écran 2019-10-30 à 12.01.35.png"/>
                    <pic:cNvPicPr/>
                  </pic:nvPicPr>
                  <pic:blipFill rotWithShape="1">
                    <a:blip r:embed="rId30"/>
                    <a:srcRect l="4537" t="3655" r="5405" b="2402"/>
                    <a:stretch/>
                  </pic:blipFill>
                  <pic:spPr bwMode="auto">
                    <a:xfrm>
                      <a:off x="0" y="0"/>
                      <a:ext cx="1745615" cy="1738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 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Représenter des combinaisons linéaires de vecteurs donnés</w:t>
      </w:r>
    </w:p>
    <w:p w14:paraId="43FC68C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454B821D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r w:rsidRPr="00C91CF4">
        <w:rPr>
          <w:rFonts w:ascii="Times New Roman" w:eastAsia="Cambria" w:hAnsi="Times New Roman" w:cs="Times New Roman"/>
          <w:b/>
          <w:color w:val="AF0C0D"/>
          <w:sz w:val="24"/>
          <w:szCs w:val="24"/>
        </w:rPr>
        <w:t>Vidéo</w:t>
      </w: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hyperlink r:id="rId31" w:history="1">
        <w:r w:rsidRPr="00C91CF4">
          <w:rPr>
            <w:rFonts w:ascii="Times New Roman" w:eastAsia="Cambria" w:hAnsi="Times New Roman" w:cs="Times New Roman"/>
            <w:b/>
            <w:bCs/>
            <w:color w:val="0000FF"/>
            <w:sz w:val="20"/>
            <w:szCs w:val="20"/>
            <w:u w:val="single"/>
          </w:rPr>
          <w:t>mathssa.fr/espace2</w:t>
        </w:r>
      </w:hyperlink>
    </w:p>
    <w:p w14:paraId="7CCB6FB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10"/>
          <w:szCs w:val="10"/>
        </w:rPr>
      </w:pPr>
    </w:p>
    <w:p w14:paraId="238ACAB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A l’aide du cube ci-contre, représenter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donnés par :</w:t>
      </w:r>
    </w:p>
    <w:p w14:paraId="1E902168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CG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FH</m:t>
              </m:r>
            </m:e>
          </m:acc>
        </m:oMath>
      </m:oMathPara>
    </w:p>
    <w:p w14:paraId="1A5E5279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b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2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BD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-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FC</m:t>
              </m:r>
            </m:e>
          </m:acc>
        </m:oMath>
      </m:oMathPara>
    </w:p>
    <w:p w14:paraId="2F8EAE92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c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2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D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EF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BF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-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C</m:t>
              </m:r>
            </m:e>
          </m:acc>
        </m:oMath>
      </m:oMathPara>
    </w:p>
    <w:p w14:paraId="0FCBDCE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1AE53BF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673959B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8176" behindDoc="0" locked="0" layoutInCell="1" allowOverlap="1" wp14:anchorId="715DF056" wp14:editId="3BD9FEEA">
            <wp:simplePos x="0" y="0"/>
            <wp:positionH relativeFrom="column">
              <wp:posOffset>3696970</wp:posOffset>
            </wp:positionH>
            <wp:positionV relativeFrom="paragraph">
              <wp:posOffset>49</wp:posOffset>
            </wp:positionV>
            <wp:extent cx="2117090" cy="1943100"/>
            <wp:effectExtent l="0" t="0" r="3810" b="0"/>
            <wp:wrapSquare wrapText="bothSides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Capture d’écran 2019-10-30 à 12.02.47.png"/>
                    <pic:cNvPicPr/>
                  </pic:nvPicPr>
                  <pic:blipFill rotWithShape="1">
                    <a:blip r:embed="rId32"/>
                    <a:srcRect l="7626" t="5022" b="4269"/>
                    <a:stretch/>
                  </pic:blipFill>
                  <pic:spPr bwMode="auto">
                    <a:xfrm>
                      <a:off x="0" y="0"/>
                      <a:ext cx="2117090" cy="19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  <w:t>Correction</w:t>
      </w:r>
    </w:p>
    <w:p w14:paraId="1E3411DC" w14:textId="77777777" w:rsidR="00BF2A66" w:rsidRPr="00C91CF4" w:rsidRDefault="00000000" w:rsidP="00BF2A66">
      <w:pPr>
        <w:numPr>
          <w:ilvl w:val="0"/>
          <w:numId w:val="1"/>
        </w:numPr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a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CG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FH</m:t>
            </m:r>
          </m:e>
        </m:acc>
      </m:oMath>
    </w:p>
    <w:p w14:paraId="4E9DDDD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A l’aide du cube, on construit un chemin d’origin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formé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, 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CG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(soi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BF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)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FH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1955694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7CB4F4F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4527046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04E06DF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0E8277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553F3F5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9200" behindDoc="1" locked="0" layoutInCell="1" allowOverlap="1" wp14:anchorId="35153199" wp14:editId="091C8537">
            <wp:simplePos x="0" y="0"/>
            <wp:positionH relativeFrom="column">
              <wp:posOffset>1527720</wp:posOffset>
            </wp:positionH>
            <wp:positionV relativeFrom="paragraph">
              <wp:posOffset>146141</wp:posOffset>
            </wp:positionV>
            <wp:extent cx="3034030" cy="2164080"/>
            <wp:effectExtent l="0" t="0" r="1270" b="0"/>
            <wp:wrapNone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apture d’écran 2019-10-30 à 12.10.17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6F075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C7A4B30" w14:textId="77777777" w:rsidR="00BF2A66" w:rsidRPr="00C91CF4" w:rsidRDefault="00000000" w:rsidP="00BF2A66">
      <w:pPr>
        <w:numPr>
          <w:ilvl w:val="0"/>
          <w:numId w:val="1"/>
        </w:numPr>
        <w:tabs>
          <w:tab w:val="left" w:pos="5387"/>
        </w:tabs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2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BD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-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FC</m:t>
            </m:r>
          </m:e>
        </m:acc>
      </m:oMath>
    </w:p>
    <w:p w14:paraId="1AA3202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7F15E02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0544D31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C62151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9D0962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721D653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6CC0729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DF866D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D8D2BA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BD17E3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262F3F29" wp14:editId="7D96D9DD">
            <wp:simplePos x="0" y="0"/>
            <wp:positionH relativeFrom="column">
              <wp:posOffset>3483324</wp:posOffset>
            </wp:positionH>
            <wp:positionV relativeFrom="paragraph">
              <wp:posOffset>55275</wp:posOffset>
            </wp:positionV>
            <wp:extent cx="2292350" cy="1956098"/>
            <wp:effectExtent l="0" t="0" r="0" b="0"/>
            <wp:wrapNone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apture d’écran 2019-10-30 à 12.15.28.png"/>
                    <pic:cNvPicPr/>
                  </pic:nvPicPr>
                  <pic:blipFill rotWithShape="1">
                    <a:blip r:embed="rId34"/>
                    <a:srcRect t="7327"/>
                    <a:stretch/>
                  </pic:blipFill>
                  <pic:spPr bwMode="auto">
                    <a:xfrm>
                      <a:off x="0" y="0"/>
                      <a:ext cx="2292350" cy="1956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E2D852" w14:textId="77777777" w:rsidR="00BF2A66" w:rsidRPr="00C91CF4" w:rsidRDefault="00000000" w:rsidP="00BF2A66">
      <w:pPr>
        <w:numPr>
          <w:ilvl w:val="0"/>
          <w:numId w:val="1"/>
        </w:numPr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D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EF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BF</m:t>
            </m:r>
          </m:e>
        </m:acc>
        <m:r>
          <w:rPr>
            <w:rFonts w:ascii="Cambria Math" w:eastAsia="Cambria" w:hAnsi="Cambria Math" w:cs="Times New Roman"/>
            <w:color w:val="FF0000"/>
            <w:sz w:val="24"/>
            <w:szCs w:val="24"/>
          </w:rPr>
          <m:t>-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C</m:t>
            </m:r>
          </m:e>
        </m:acc>
      </m:oMath>
    </w:p>
    <w:p w14:paraId="6F91964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F402A5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BA53D2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D26AF3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401CD2D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CD106E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6A02975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0075EDF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4737813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763E17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0DCD34B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 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Exprimer un vecteur comme combinaisons linéaires de vecteurs</w:t>
      </w:r>
    </w:p>
    <w:p w14:paraId="146B7FC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7B1203CE" w14:textId="19193C08" w:rsidR="00BF2A66" w:rsidRPr="00C91CF4" w:rsidRDefault="00481BAE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0224" behindDoc="1" locked="0" layoutInCell="1" allowOverlap="1" wp14:anchorId="1F30E88D" wp14:editId="275810A3">
            <wp:simplePos x="0" y="0"/>
            <wp:positionH relativeFrom="column">
              <wp:posOffset>3768816</wp:posOffset>
            </wp:positionH>
            <wp:positionV relativeFrom="paragraph">
              <wp:posOffset>56425</wp:posOffset>
            </wp:positionV>
            <wp:extent cx="2286635" cy="1546225"/>
            <wp:effectExtent l="0" t="0" r="0" b="3175"/>
            <wp:wrapTight wrapText="bothSides">
              <wp:wrapPolygon edited="0">
                <wp:start x="0" y="0"/>
                <wp:lineTo x="0" y="21467"/>
                <wp:lineTo x="21474" y="21467"/>
                <wp:lineTo x="21474" y="0"/>
                <wp:lineTo x="0" y="0"/>
              </wp:wrapPolygon>
            </wp:wrapTight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Capture d’écran 2019-10-30 à 13.28.53.pn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86635" cy="154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2A66"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r w:rsidR="00BF2A66" w:rsidRPr="00C91CF4">
        <w:rPr>
          <w:rFonts w:ascii="Times New Roman" w:eastAsia="Cambria" w:hAnsi="Times New Roman" w:cs="Times New Roman"/>
          <w:b/>
          <w:color w:val="AF0C0D"/>
          <w:sz w:val="24"/>
          <w:szCs w:val="24"/>
        </w:rPr>
        <w:t>Vidéo</w:t>
      </w:r>
      <w:r w:rsidR="00BF2A66"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hyperlink r:id="rId36" w:history="1">
        <w:r w:rsidR="00BF2A66" w:rsidRPr="00C91CF4">
          <w:rPr>
            <w:rFonts w:ascii="Times New Roman" w:eastAsia="Cambria" w:hAnsi="Times New Roman" w:cs="Times New Roman"/>
            <w:b/>
            <w:bCs/>
            <w:color w:val="0000FF"/>
            <w:sz w:val="20"/>
            <w:szCs w:val="20"/>
            <w:u w:val="single"/>
          </w:rPr>
          <w:t>mathssa.fr/espace3</w:t>
        </w:r>
      </w:hyperlink>
    </w:p>
    <w:p w14:paraId="7D28E21B" w14:textId="4809C6D1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247711C8" w14:textId="1A89EBF3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Dans le parallélépipède ci-dessous,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st le centre du rectangl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BCD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06F1F5C2" w14:textId="7EE4583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Exprimer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CE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,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MG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MF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comme combinaisons linéaires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E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0B6DCDA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0E7624C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656EB6B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6599DFD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  <w:t>Correction</w:t>
      </w:r>
    </w:p>
    <w:p w14:paraId="5B2CB75C" w14:textId="77777777" w:rsidR="00BF2A66" w:rsidRPr="00C91CF4" w:rsidRDefault="00BF2A66" w:rsidP="00BF2A66">
      <w:pPr>
        <w:numPr>
          <w:ilvl w:val="0"/>
          <w:numId w:val="1"/>
        </w:numPr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2E247EDB" wp14:editId="49235154">
            <wp:simplePos x="0" y="0"/>
            <wp:positionH relativeFrom="column">
              <wp:posOffset>3734530</wp:posOffset>
            </wp:positionH>
            <wp:positionV relativeFrom="paragraph">
              <wp:posOffset>90274</wp:posOffset>
            </wp:positionV>
            <wp:extent cx="2527743" cy="1715274"/>
            <wp:effectExtent l="0" t="0" r="0" b="0"/>
            <wp:wrapNone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Capture d’écran 2019-10-30 à 13.52.59.pn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27743" cy="1715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On commence par construire un chemin d’origin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d’extrémité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E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à l’aide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ou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E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ou des vecteurs qui leurs sont colinéaires.</w:t>
      </w:r>
    </w:p>
    <w:p w14:paraId="5D831B1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09B40772" w14:textId="77777777" w:rsidR="00BF2A66" w:rsidRPr="00C91CF4" w:rsidRDefault="00000000" w:rsidP="00BF2A66">
      <w:pPr>
        <w:numPr>
          <w:ilvl w:val="0"/>
          <w:numId w:val="1"/>
        </w:numPr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CE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CA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E</m:t>
            </m:r>
          </m:e>
        </m:acc>
      </m:oMath>
    </w:p>
    <w:p w14:paraId="5A8E671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=-2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M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E</m:t>
              </m:r>
            </m:e>
          </m:acc>
        </m:oMath>
      </m:oMathPara>
    </w:p>
    <w:p w14:paraId="2415026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5509A2E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1ECC0344" w14:textId="1663013A" w:rsidR="00BF2A66" w:rsidRPr="00C91CF4" w:rsidRDefault="00BF2A66" w:rsidP="00481BAE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6AF3DF13" wp14:editId="0B966E3F">
            <wp:simplePos x="0" y="0"/>
            <wp:positionH relativeFrom="column">
              <wp:posOffset>3432123</wp:posOffset>
            </wp:positionH>
            <wp:positionV relativeFrom="paragraph">
              <wp:posOffset>59614</wp:posOffset>
            </wp:positionV>
            <wp:extent cx="2444633" cy="1640541"/>
            <wp:effectExtent l="0" t="0" r="0" b="0"/>
            <wp:wrapNone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Capture d’écran 2019-10-30 à 13.47.32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44633" cy="16405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MG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M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CG</m:t>
            </m:r>
          </m:e>
        </m:acc>
      </m:oMath>
    </w:p>
    <w:p w14:paraId="13A61316" w14:textId="77777777" w:rsidR="00BF2A66" w:rsidRPr="00C91CF4" w:rsidRDefault="00BF2A66" w:rsidP="00BF2A66">
      <w:pPr>
        <w:spacing w:after="0" w:line="240" w:lineRule="auto"/>
        <w:contextualSpacing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M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E</m:t>
              </m:r>
            </m:e>
          </m:acc>
        </m:oMath>
      </m:oMathPara>
    </w:p>
    <w:p w14:paraId="6536DC2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04A7AD1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FA9042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02123FF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112CA5C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2FF20BE2" wp14:editId="73BEBAE9">
            <wp:simplePos x="0" y="0"/>
            <wp:positionH relativeFrom="column">
              <wp:posOffset>3169285</wp:posOffset>
            </wp:positionH>
            <wp:positionV relativeFrom="paragraph">
              <wp:posOffset>92710</wp:posOffset>
            </wp:positionV>
            <wp:extent cx="2502174" cy="1669771"/>
            <wp:effectExtent l="0" t="0" r="0" b="0"/>
            <wp:wrapNone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Capture d’écran 2019-10-30 à 13.48.22.png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02174" cy="16697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DF6102" w14:textId="77777777" w:rsidR="00BF2A66" w:rsidRPr="00C91CF4" w:rsidRDefault="00000000" w:rsidP="00BF2A66">
      <w:pPr>
        <w:numPr>
          <w:ilvl w:val="0"/>
          <w:numId w:val="1"/>
        </w:numPr>
        <w:spacing w:after="0" w:line="240" w:lineRule="auto"/>
        <w:ind w:left="284" w:hanging="284"/>
        <w:contextualSpacing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432FF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432FF"/>
                <w:sz w:val="24"/>
                <w:szCs w:val="24"/>
              </w:rPr>
              <m:t>MF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MA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BF</m:t>
            </m:r>
          </m:e>
        </m:acc>
      </m:oMath>
    </w:p>
    <w:p w14:paraId="2C998BA7" w14:textId="77777777" w:rsidR="00BF2A66" w:rsidRPr="00C91CF4" w:rsidRDefault="00BF2A66" w:rsidP="00BF2A66">
      <w:pPr>
        <w:spacing w:after="0" w:line="240" w:lineRule="auto"/>
        <w:contextualSpacing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  =-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M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AE</m:t>
              </m:r>
            </m:e>
          </m:acc>
        </m:oMath>
      </m:oMathPara>
    </w:p>
    <w:p w14:paraId="198F5E50" w14:textId="5B83C6BF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C21D1F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2880E5B2" w14:textId="436B5546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73F8A5E4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25011FEE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3732A9EE" w14:textId="3391021C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2DADD957" w14:textId="7AFEF64E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0177BC32" w14:textId="46717499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5.Vecteurs coplanaires – applications :</w:t>
      </w:r>
    </w:p>
    <w:p w14:paraId="697B789E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c">
            <w:drawing>
              <wp:anchor distT="0" distB="0" distL="114300" distR="114300" simplePos="0" relativeHeight="251708416" behindDoc="0" locked="0" layoutInCell="1" allowOverlap="1" wp14:anchorId="7715665E" wp14:editId="482E4A0D">
                <wp:simplePos x="0" y="0"/>
                <wp:positionH relativeFrom="column">
                  <wp:posOffset>306070</wp:posOffset>
                </wp:positionH>
                <wp:positionV relativeFrom="paragraph">
                  <wp:posOffset>67945</wp:posOffset>
                </wp:positionV>
                <wp:extent cx="5029200" cy="1896110"/>
                <wp:effectExtent l="0" t="0" r="0" b="8890"/>
                <wp:wrapSquare wrapText="bothSides"/>
                <wp:docPr id="730430639" name="Zone de dessin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83597176" name="AutoShape 20"/>
                        <wps:cNvSpPr>
                          <a:spLocks noChangeArrowheads="1"/>
                        </wps:cNvSpPr>
                        <wps:spPr bwMode="auto">
                          <a:xfrm>
                            <a:off x="1355272" y="289350"/>
                            <a:ext cx="2617754" cy="1601080"/>
                          </a:xfrm>
                          <a:prstGeom prst="parallelogram">
                            <a:avLst>
                              <a:gd name="adj" fmla="val 4063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375847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6576" y="390376"/>
                            <a:ext cx="342036" cy="914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006029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285671" y="1305150"/>
                            <a:ext cx="915716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331461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5671" y="848212"/>
                            <a:ext cx="685882" cy="4569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659096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799894" y="47673"/>
                            <a:ext cx="342941" cy="9147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5729581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870" y="1190915"/>
                            <a:ext cx="685882" cy="4560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643297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667785" y="257252"/>
                            <a:ext cx="284125" cy="257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8D2A83" w14:textId="77777777" w:rsidR="00BF2A66" w:rsidRDefault="00000000" w:rsidP="00BF2A66">
                              <m:oMathPara>
                                <m:oMath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u</m:t>
                                      </m:r>
                                    </m:e>
                                  </m:groupCh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794852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667785" y="1132449"/>
                            <a:ext cx="284125" cy="257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A4C140" w14:textId="77777777" w:rsidR="00BF2A66" w:rsidRDefault="00000000" w:rsidP="00BF2A66">
                              <m:oMathPara>
                                <m:oMath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w</m:t>
                                      </m:r>
                                    </m:e>
                                  </m:groupCh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5581907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2115558" y="590960"/>
                            <a:ext cx="284125" cy="257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96900A" w14:textId="77777777" w:rsidR="00BF2A66" w:rsidRDefault="00000000" w:rsidP="00BF2A66">
                              <m:oMathPara>
                                <m:oMath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u</m:t>
                                      </m:r>
                                    </m:e>
                                  </m:groupCh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629153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840349" y="962447"/>
                            <a:ext cx="283221" cy="257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2096AB" w14:textId="77777777" w:rsidR="00BF2A66" w:rsidRDefault="00000000" w:rsidP="00BF2A66">
                              <m:oMathPara>
                                <m:oMath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w</m:t>
                                      </m:r>
                                    </m:e>
                                  </m:groupCh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880114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2752578" y="1389701"/>
                            <a:ext cx="284125" cy="257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40D918" w14:textId="77777777" w:rsidR="00BF2A66" w:rsidRDefault="00000000" w:rsidP="00BF2A66">
                              <m:oMathPara>
                                <m:oMath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w:rPr>
                                          <w:rFonts w:ascii="Cambria Math"/>
                                        </w:rPr>
                                        <m:t>v</m:t>
                                      </m:r>
                                    </m:e>
                                  </m:groupCh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15665E" id="Zone de dessin 31" o:spid="_x0000_s1035" editas="canvas" style="position:absolute;margin-left:24.1pt;margin-top:5.35pt;width:396pt;height:149.3pt;z-index:251708416" coordsize="50292,18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">
                <v:shape id="_x0000_s1036" type="#_x0000_t75" style="position:absolute;width:50292;height:18961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0" o:spid="_x0000_s1037" type="#_x0000_t7" style="position:absolute;left:13552;top:2893;width:26178;height:160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" adj="5368"/>
                <v:line id="Line 21" o:spid="_x0000_s1038" style="position:absolute;flip:y;visibility:visible;mso-wrap-style:square" from="22865,3903" to="26286,13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">
                  <v:stroke endarrow="block"/>
                </v:line>
                <v:line id="Line 22" o:spid="_x0000_s1039" style="position:absolute;visibility:visible;mso-wrap-style:square" from="22856,13051" to="32013,1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">
                  <v:stroke endarrow="block"/>
                </v:line>
                <v:line id="Line 23" o:spid="_x0000_s1040" style="position:absolute;flip:y;visibility:visible;mso-wrap-style:square" from="22856,8482" to="29715,13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">
                  <v:stroke endarrow="block"/>
                </v:line>
                <v:line id="Line 24" o:spid="_x0000_s1041" style="position:absolute;flip:y;visibility:visible;mso-wrap-style:square" from="7998,476" to="11428,9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">
                  <v:stroke endarrow="block"/>
                </v:line>
                <v:line id="Line 25" o:spid="_x0000_s1042" style="position:absolute;flip:y;visibility:visible;mso-wrap-style:square" from="5718,11909" to="12577,16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">
                  <v:stroke endarrow="block"/>
                </v:line>
                <v:rect id="Rectangle 26" o:spid="_x0000_s1043" style="position:absolute;left:6677;top:2572;width:2842;height:2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" strokecolor="white">
                  <v:textbox>
                    <w:txbxContent>
                      <w:p w14:paraId="5E8D2A83" w14:textId="77777777" w:rsidR="00BF2A66" w:rsidRDefault="00000000" w:rsidP="00BF2A66">
                        <m:oMathPara>
                          <m:oMath>
                            <m:groupChr>
                              <m:groupChrPr>
                                <m:chr m:val="→"/>
                                <m:pos m:val="top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/>
                                  </w:rPr>
                                  <m:t>u</m:t>
                                </m:r>
                              </m:e>
                            </m:groupChr>
                          </m:oMath>
                        </m:oMathPara>
                      </w:p>
                    </w:txbxContent>
                  </v:textbox>
                </v:rect>
                <v:rect id="Rectangle 27" o:spid="_x0000_s1044" style="position:absolute;left:6677;top:11324;width:2842;height:2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" strokecolor="white">
                  <v:textbox>
                    <w:txbxContent>
                      <w:p w14:paraId="68A4C140" w14:textId="77777777" w:rsidR="00BF2A66" w:rsidRDefault="00000000" w:rsidP="00BF2A66">
                        <m:oMathPara>
                          <m:oMath>
                            <m:groupChr>
                              <m:groupChrPr>
                                <m:chr m:val="→"/>
                                <m:pos m:val="top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/>
                                  </w:rPr>
                                  <m:t>w</m:t>
                                </m:r>
                              </m:e>
                            </m:groupChr>
                          </m:oMath>
                        </m:oMathPara>
                      </w:p>
                    </w:txbxContent>
                  </v:textbox>
                </v:rect>
                <v:rect id="_x0000_s1045" style="position:absolute;left:21155;top:5909;width:2841;height:2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" strokecolor="white">
                  <v:textbox>
                    <w:txbxContent>
                      <w:p w14:paraId="1396900A" w14:textId="77777777" w:rsidR="00BF2A66" w:rsidRDefault="00000000" w:rsidP="00BF2A66">
                        <m:oMathPara>
                          <m:oMath>
                            <m:groupChr>
                              <m:groupChrPr>
                                <m:chr m:val="→"/>
                                <m:pos m:val="top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/>
                                  </w:rPr>
                                  <m:t>u</m:t>
                                </m:r>
                              </m:e>
                            </m:groupChr>
                          </m:oMath>
                        </m:oMathPara>
                      </w:p>
                    </w:txbxContent>
                  </v:textbox>
                </v:rect>
                <v:rect id="Rectangle 29" o:spid="_x0000_s1046" style="position:absolute;left:28403;top:9624;width:283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" strokecolor="white">
                  <v:textbox>
                    <w:txbxContent>
                      <w:p w14:paraId="122096AB" w14:textId="77777777" w:rsidR="00BF2A66" w:rsidRDefault="00000000" w:rsidP="00BF2A66">
                        <m:oMathPara>
                          <m:oMath>
                            <m:groupChr>
                              <m:groupChrPr>
                                <m:chr m:val="→"/>
                                <m:pos m:val="top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/>
                                  </w:rPr>
                                  <m:t>w</m:t>
                                </m:r>
                              </m:e>
                            </m:groupChr>
                          </m:oMath>
                        </m:oMathPara>
                      </w:p>
                    </w:txbxContent>
                  </v:textbox>
                </v:rect>
                <v:rect id="_x0000_s1047" style="position:absolute;left:27525;top:13897;width:284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" strokecolor="white">
                  <v:textbox>
                    <w:txbxContent>
                      <w:p w14:paraId="0740D918" w14:textId="77777777" w:rsidR="00BF2A66" w:rsidRDefault="00000000" w:rsidP="00BF2A66">
                        <m:oMathPara>
                          <m:oMath>
                            <m:groupChr>
                              <m:groupChrPr>
                                <m:chr m:val="→"/>
                                <m:pos m:val="top"/>
                                <m:vertJc m:val="bot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groupChrPr>
                              <m:e>
                                <m:r>
                                  <w:rPr>
                                    <w:rFonts w:ascii="Cambria Math"/>
                                  </w:rPr>
                                  <m:t>v</m:t>
                                </m:r>
                              </m:e>
                            </m:groupChr>
                          </m:oMath>
                        </m:oMathPara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</w:p>
    <w:p w14:paraId="40CF36EB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B459100" wp14:editId="16D880C6">
                <wp:simplePos x="0" y="0"/>
                <wp:positionH relativeFrom="column">
                  <wp:posOffset>2580311</wp:posOffset>
                </wp:positionH>
                <wp:positionV relativeFrom="paragraph">
                  <wp:posOffset>145596</wp:posOffset>
                </wp:positionV>
                <wp:extent cx="307075" cy="266132"/>
                <wp:effectExtent l="0" t="0" r="0" b="635"/>
                <wp:wrapNone/>
                <wp:docPr id="159793638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DD51F52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459100" id="_x0000_s1048" style="position:absolute;margin-left:203.15pt;margin-top:11.45pt;width:24.2pt;height:20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" fillcolor="window" stroked="f" strokeweight="1pt">
                <v:textbox>
                  <w:txbxContent>
                    <w:p w14:paraId="5DD51F52" w14:textId="77777777" w:rsidR="00BF2A66" w:rsidRPr="009C4D24" w:rsidRDefault="00BF2A66" w:rsidP="00BF2A66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</w:p>
    <w:p w14:paraId="687A9B6D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42A99E6E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002FC924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AD0E242" wp14:editId="0A84A58B">
                <wp:simplePos x="0" y="0"/>
                <wp:positionH relativeFrom="column">
                  <wp:posOffset>3344043</wp:posOffset>
                </wp:positionH>
                <wp:positionV relativeFrom="paragraph">
                  <wp:posOffset>30752</wp:posOffset>
                </wp:positionV>
                <wp:extent cx="307075" cy="266132"/>
                <wp:effectExtent l="0" t="0" r="0" b="635"/>
                <wp:wrapNone/>
                <wp:docPr id="1499503989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541F7011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D0E242" id="_x0000_s1049" style="position:absolute;margin-left:263.3pt;margin-top:2.4pt;width:24.2pt;height:20.9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" fillcolor="window" stroked="f" strokeweight="1pt">
                <v:textbox>
                  <w:txbxContent>
                    <w:p w14:paraId="541F7011" w14:textId="77777777" w:rsidR="00BF2A66" w:rsidRPr="009C4D24" w:rsidRDefault="00BF2A66" w:rsidP="00BF2A66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DCF7561" wp14:editId="3AD6C056">
                <wp:simplePos x="0" y="0"/>
                <wp:positionH relativeFrom="column">
                  <wp:posOffset>-4476750</wp:posOffset>
                </wp:positionH>
                <wp:positionV relativeFrom="paragraph">
                  <wp:posOffset>-375920</wp:posOffset>
                </wp:positionV>
                <wp:extent cx="285115" cy="276225"/>
                <wp:effectExtent l="8255" t="9525" r="11430" b="9525"/>
                <wp:wrapNone/>
                <wp:docPr id="63967717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11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081C83" w14:textId="77777777" w:rsidR="00BF2A66" w:rsidRDefault="00BF2A66" w:rsidP="00BF2A66">
                            <w:r w:rsidRPr="00B727E5">
                              <w:rPr>
                                <w:position w:val="-6"/>
                              </w:rPr>
                              <w:object w:dxaOrig="200" w:dyaOrig="360" w14:anchorId="551B2FDD">
                                <v:shape id="_x0000_i1028" type="#_x0000_t75" style="width:6.85pt;height:12.85pt" o:ole="">
                                  <v:imagedata r:id="rId40" o:title=""/>
                                </v:shape>
                                <o:OLEObject Type="Embed" ProgID="Equation.3" ShapeID="_x0000_i1028" DrawAspect="Content" ObjectID="_1800901287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CF7561" id="Rectangle 30" o:spid="_x0000_s1050" style="position:absolute;margin-left:-352.5pt;margin-top:-29.6pt;width:22.45pt;height:21.7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" strokecolor="white">
                <v:textbox style="mso-fit-shape-to-text:t">
                  <w:txbxContent>
                    <w:p w14:paraId="0F081C83" w14:textId="77777777" w:rsidR="00BF2A66" w:rsidRDefault="00BF2A66" w:rsidP="00BF2A66">
                      <w:r w:rsidRPr="00B727E5">
                        <w:rPr>
                          <w:position w:val="-6"/>
                        </w:rPr>
                        <w:object w:dxaOrig="200" w:dyaOrig="360" w14:anchorId="551B2FDD">
                          <v:shape id="_x0000_i1028" type="#_x0000_t75" style="width:6.85pt;height:12.85pt" o:ole="">
                            <v:imagedata r:id="rId40" o:title=""/>
                          </v:shape>
                          <o:OLEObject Type="Embed" ProgID="Equation.3" ShapeID="_x0000_i1028" DrawAspect="Content" ObjectID="_1800901287" r:id="rId4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4444222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04DDFA6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2DAE115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B9D82A0" wp14:editId="44A916BB">
                <wp:simplePos x="0" y="0"/>
                <wp:positionH relativeFrom="column">
                  <wp:posOffset>3480525</wp:posOffset>
                </wp:positionH>
                <wp:positionV relativeFrom="paragraph">
                  <wp:posOffset>40748</wp:posOffset>
                </wp:positionV>
                <wp:extent cx="307075" cy="266132"/>
                <wp:effectExtent l="0" t="0" r="0" b="635"/>
                <wp:wrapNone/>
                <wp:docPr id="18161922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53A7E4B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9D82A0" id="_x0000_s1051" style="position:absolute;margin-left:274.05pt;margin-top:3.2pt;width:24.2pt;height:20.9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" fillcolor="window" stroked="f" strokeweight="1pt">
                <v:textbox>
                  <w:txbxContent>
                    <w:p w14:paraId="453A7E4B" w14:textId="77777777" w:rsidR="00BF2A66" w:rsidRPr="009C4D24" w:rsidRDefault="00BF2A66" w:rsidP="00BF2A66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</w:p>
    <w:p w14:paraId="31F9C2EA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5D9DF46" wp14:editId="32574404">
                <wp:simplePos x="0" y="0"/>
                <wp:positionH relativeFrom="column">
                  <wp:posOffset>2404755</wp:posOffset>
                </wp:positionH>
                <wp:positionV relativeFrom="paragraph">
                  <wp:posOffset>39238</wp:posOffset>
                </wp:positionV>
                <wp:extent cx="307075" cy="266132"/>
                <wp:effectExtent l="0" t="0" r="0" b="635"/>
                <wp:wrapNone/>
                <wp:docPr id="1672091240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00BDFA1" w14:textId="77777777" w:rsidR="00BF2A66" w:rsidRPr="009C4D24" w:rsidRDefault="00BF2A66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D9DF46" id="_x0000_s1052" style="position:absolute;margin-left:189.35pt;margin-top:3.1pt;width:24.2pt;height:20.9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" fillcolor="window" stroked="f" strokeweight="1pt">
                <v:textbox>
                  <w:txbxContent>
                    <w:p w14:paraId="700BDFA1" w14:textId="77777777" w:rsidR="00BF2A66" w:rsidRPr="009C4D24" w:rsidRDefault="00BF2A66" w:rsidP="00BF2A66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O</w:t>
                      </w:r>
                    </w:p>
                  </w:txbxContent>
                </v:textbox>
              </v:rect>
            </w:pict>
          </mc:Fallback>
        </mc:AlternateContent>
      </w:r>
    </w:p>
    <w:p w14:paraId="55B74E24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743DB1B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8D92126" wp14:editId="1CD98486">
                <wp:simplePos x="0" y="0"/>
                <wp:positionH relativeFrom="column">
                  <wp:posOffset>2009049</wp:posOffset>
                </wp:positionH>
                <wp:positionV relativeFrom="paragraph">
                  <wp:posOffset>91440</wp:posOffset>
                </wp:positionV>
                <wp:extent cx="283845" cy="257810"/>
                <wp:effectExtent l="7620" t="6985" r="13335" b="11430"/>
                <wp:wrapNone/>
                <wp:docPr id="1150246679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3845" cy="257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8F2245" w14:textId="77777777" w:rsidR="00BF2A66" w:rsidRDefault="00000000" w:rsidP="00BF2A66">
                            <m:oMathPara>
                              <m:oMath>
                                <m:groupChr>
                                  <m:groupChrPr>
                                    <m:chr m:val="→"/>
                                    <m:pos m:val="top"/>
                                    <m:vertJc m:val="bot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groupChr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v</m:t>
                                    </m:r>
                                  </m:e>
                                </m:groupCh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D92126" id="Rectangle 28" o:spid="_x0000_s1053" style="position:absolute;margin-left:158.2pt;margin-top:7.2pt;width:22.35pt;height:20.3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" strokecolor="white">
                <v:textbox>
                  <w:txbxContent>
                    <w:p w14:paraId="128F2245" w14:textId="77777777" w:rsidR="00BF2A66" w:rsidRDefault="00000000" w:rsidP="00BF2A66">
                      <m:oMathPara>
                        <m:oMath>
                          <m:groupChr>
                            <m:groupChrPr>
                              <m:chr m:val="→"/>
                              <m:pos m:val="top"/>
                              <m:vertJc m:val="bot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groupChrPr>
                            <m:e>
                              <m:r>
                                <w:rPr>
                                  <w:rFonts w:ascii="Cambria Math"/>
                                </w:rPr>
                                <m:t>v</m:t>
                              </m:r>
                            </m:e>
                          </m:groupCh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7DD69B61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FBDDAB9" wp14:editId="117CE771">
                <wp:simplePos x="0" y="0"/>
                <wp:positionH relativeFrom="column">
                  <wp:posOffset>-2304415</wp:posOffset>
                </wp:positionH>
                <wp:positionV relativeFrom="paragraph">
                  <wp:posOffset>168275</wp:posOffset>
                </wp:positionV>
                <wp:extent cx="916305" cy="635"/>
                <wp:effectExtent l="8890" t="56515" r="17780" b="57150"/>
                <wp:wrapNone/>
                <wp:docPr id="1034180142" name="Connecteur droit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630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0A17E0" id="Connecteur droit 29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1.45pt,13.25pt" to="-109.3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">
                <v:stroke endarrow="block"/>
              </v:line>
            </w:pict>
          </mc:Fallback>
        </mc:AlternateContent>
      </w:r>
    </w:p>
    <w:p w14:paraId="2D13CE8D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hAnsi="Times New Roman" w:cs="Times New Roman"/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FC793AB" wp14:editId="2678FB1D">
                <wp:simplePos x="0" y="0"/>
                <wp:positionH relativeFrom="column">
                  <wp:posOffset>1664245</wp:posOffset>
                </wp:positionH>
                <wp:positionV relativeFrom="paragraph">
                  <wp:posOffset>49440</wp:posOffset>
                </wp:positionV>
                <wp:extent cx="915716" cy="899"/>
                <wp:effectExtent l="0" t="0" r="0" b="0"/>
                <wp:wrapNone/>
                <wp:docPr id="1495856135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5716" cy="89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B18FCC" id="Line 22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05pt,3.9pt" to="203.1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">
                <v:stroke endarrow="block"/>
              </v:line>
            </w:pict>
          </mc:Fallback>
        </mc:AlternateContent>
      </w:r>
    </w:p>
    <w:p w14:paraId="6BE7C9DE" w14:textId="55E7EC4A" w:rsidR="00BF2A66" w:rsidRPr="00C91CF4" w:rsidRDefault="00BF2A66" w:rsidP="00BF2A66">
      <w:pPr>
        <w:tabs>
          <w:tab w:val="left" w:pos="196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0" w:type="auto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72"/>
      </w:tblGrid>
      <w:tr w:rsidR="00BF2A66" w:rsidRPr="00C91CF4" w14:paraId="07EF7D1F" w14:textId="77777777" w:rsidTr="00405C1F">
        <w:trPr>
          <w:trHeight w:val="922"/>
        </w:trPr>
        <w:tc>
          <w:tcPr>
            <w:tcW w:w="9540" w:type="dxa"/>
            <w:shd w:val="clear" w:color="auto" w:fill="D9D9D9"/>
          </w:tcPr>
          <w:p w14:paraId="363830E7" w14:textId="05E703CB" w:rsidR="00BF2A66" w:rsidRPr="00C91CF4" w:rsidRDefault="00BF2A66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Définition :</w:t>
            </w:r>
          </w:p>
          <w:p w14:paraId="24B8CD16" w14:textId="77777777" w:rsidR="00BF2A66" w:rsidRPr="00C91CF4" w:rsidRDefault="00BF2A66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proofErr w:type="gramStart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oit</w:t>
            </w:r>
            <w:proofErr w:type="gramEnd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 xml:space="preserve"> 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trois vecteurs de représentants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=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OA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=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OB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=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OC</m:t>
                  </m:r>
                </m:e>
              </m:groupChr>
            </m:oMath>
          </w:p>
          <w:p w14:paraId="60A07D30" w14:textId="77777777" w:rsidR="00BF2A66" w:rsidRPr="00C91CF4" w:rsidRDefault="00BF2A66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On dira que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 xml:space="preserve"> 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sont 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coplanaires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i et seulement si les points </w:t>
            </w:r>
            <w:proofErr w:type="gramStart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O,A</w:t>
            </w:r>
            <w:proofErr w:type="gramEnd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,B et C appartiennent à un même plan.</w:t>
            </w:r>
          </w:p>
        </w:tc>
      </w:tr>
    </w:tbl>
    <w:p w14:paraId="099FCA35" w14:textId="4AFFFFDF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521D12B8" w14:textId="0906BCEA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>Plus simplement :</w: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3 vecteurs sont coplanaires lorsque les QUATRE points les représentant le sont aussi.</w:t>
      </w:r>
    </w:p>
    <w:p w14:paraId="27D03931" w14:textId="5A07D977" w:rsidR="0082482E" w:rsidRDefault="0082482E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763712" behindDoc="0" locked="0" layoutInCell="1" allowOverlap="1" wp14:anchorId="0C062284" wp14:editId="35E79B4D">
            <wp:simplePos x="0" y="0"/>
            <wp:positionH relativeFrom="column">
              <wp:posOffset>3478712</wp:posOffset>
            </wp:positionH>
            <wp:positionV relativeFrom="paragraph">
              <wp:posOffset>38735</wp:posOffset>
            </wp:positionV>
            <wp:extent cx="3181985" cy="2065020"/>
            <wp:effectExtent l="0" t="0" r="0" b="0"/>
            <wp:wrapSquare wrapText="bothSides"/>
            <wp:docPr id="1795041364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70" t="12044" r="7375" b="12044"/>
                    <a:stretch/>
                  </pic:blipFill>
                  <pic:spPr bwMode="auto">
                    <a:xfrm>
                      <a:off x="0" y="0"/>
                      <a:ext cx="3181985" cy="206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63F0EA" w14:textId="321697F4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Exemple :</w:t>
      </w:r>
    </w:p>
    <w:p w14:paraId="551E1334" w14:textId="1E8F80FF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7DD395B1" w14:textId="6561E25C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L</w: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es vecteurs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AB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 ,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AD</m:t>
            </m:r>
          </m:e>
        </m:groupChr>
        <m:r>
          <w:rPr>
            <w:rFonts w:ascii="Cambria Math" w:eastAsia="Times New Roman" w:hAnsi="Times New Roman" w:cs="Times New Roman"/>
            <w:sz w:val="24"/>
            <w:szCs w:val="24"/>
            <w:lang w:eastAsia="fr-FR"/>
          </w:rPr>
          <m:t xml:space="preserve"> </m:t>
        </m: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et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 xml:space="preserve"> AC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ont ………………   </w:t>
      </w:r>
    </w:p>
    <w:p w14:paraId="3922A568" w14:textId="06B1B071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es vecteurs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AB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,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DH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et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DG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ont …………      </w:t>
      </w:r>
    </w:p>
    <w:p w14:paraId="0130553C" w14:textId="77777777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es vecteurs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AB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,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EH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et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CG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sont …………</w:t>
      </w:r>
    </w:p>
    <w:p w14:paraId="36429918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33F7ED56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Remarque :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AC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= ………………</w:t>
      </w:r>
      <w:proofErr w:type="gramStart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…….</w:t>
      </w:r>
      <w:proofErr w:type="gramEnd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 </w:t>
      </w:r>
      <w:proofErr w:type="gramStart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soit</w:t>
      </w:r>
      <w:proofErr w:type="gramEnd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…………………………………..= 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0</m:t>
            </m:r>
          </m:e>
        </m:groupChr>
      </m:oMath>
    </w:p>
    <w:p w14:paraId="4958C359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6D4B15A1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tbl>
      <w:tblPr>
        <w:tblW w:w="9819" w:type="dxa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819"/>
      </w:tblGrid>
      <w:tr w:rsidR="00BF2A66" w:rsidRPr="00C91CF4" w14:paraId="37A913C7" w14:textId="77777777" w:rsidTr="00405C1F">
        <w:trPr>
          <w:trHeight w:val="922"/>
        </w:trPr>
        <w:tc>
          <w:tcPr>
            <w:tcW w:w="9819" w:type="dxa"/>
            <w:shd w:val="clear" w:color="auto" w:fill="D9D9D9"/>
          </w:tcPr>
          <w:p w14:paraId="7489BBB2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  <w:bookmarkStart w:id="5" w:name="_Hlk175140311"/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lastRenderedPageBreak/>
              <w:t xml:space="preserve">Caractérisation vectorielle de 3 vecteurs </w:t>
            </w:r>
            <w:proofErr w:type="gramStart"/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coplanaires:</w:t>
            </w:r>
            <w:proofErr w:type="gramEnd"/>
          </w:p>
          <w:p w14:paraId="62F27F64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proofErr w:type="gramStart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soit</w:t>
            </w:r>
            <w:proofErr w:type="gramEnd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trois vecteurs de l’espace.</w:t>
            </w:r>
          </w:p>
          <w:p w14:paraId="0C0E168B" w14:textId="77777777" w:rsidR="00BF2A66" w:rsidRPr="00C91CF4" w:rsidRDefault="00000000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nt </w:t>
            </w:r>
            <w:r w:rsidR="00BF2A66"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coplanaires</w:t>
            </w:r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i et seulement si il existe trois réels </w:t>
            </w:r>
            <w:proofErr w:type="gramStart"/>
            <w:r w:rsidR="00BF2A66" w:rsidRPr="00C91CF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a</w:t>
            </w:r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,</w:t>
            </w:r>
            <w:proofErr w:type="gramEnd"/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b et c </w:t>
            </w:r>
            <w:r w:rsidR="00BF2A66"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non tous nuls</w:t>
            </w:r>
            <w:r w:rsidR="00BF2A66"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tels que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a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u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+b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v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+c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w</m:t>
                  </m:r>
                </m:e>
              </m:groupChr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=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fr-FR"/>
                    </w:rPr>
                    <m:t>0</m:t>
                  </m:r>
                </m:e>
              </m:groupChr>
            </m:oMath>
          </w:p>
          <w:bookmarkEnd w:id="5"/>
          <w:p w14:paraId="1383859A" w14:textId="77777777" w:rsidR="00BF2A66" w:rsidRPr="00C91CF4" w:rsidRDefault="00BF2A66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</w:tc>
      </w:tr>
    </w:tbl>
    <w:p w14:paraId="6C6880EC" w14:textId="77777777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Autrement dit : 3 vecteurs sont coplanaires </w:t>
      </w:r>
      <w:proofErr w:type="gramStart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si il</w:t>
      </w:r>
      <w:proofErr w:type="gramEnd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xiste une combinaison linéaire non triviale nulle de ces 3 vecteurs </w:t>
      </w:r>
    </w:p>
    <w:p w14:paraId="0026D074" w14:textId="77777777" w:rsidR="00BF2A66" w:rsidRPr="00C91CF4" w:rsidRDefault="00BF2A66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6C17A936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fr-FR"/>
        </w:rPr>
      </w:pPr>
      <w:r w:rsidRPr="00C91CF4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fr-FR"/>
        </w:rPr>
        <w:t xml:space="preserve">Logiquement : </w:t>
      </w:r>
    </w:p>
    <w:p w14:paraId="62C369DD" w14:textId="77777777" w:rsidR="00BF2A66" w:rsidRPr="00C91CF4" w:rsidRDefault="00000000" w:rsidP="00BF2A66">
      <w:pPr>
        <w:spacing w:after="0" w:line="240" w:lineRule="auto"/>
        <w:ind w:left="180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u</m:t>
            </m:r>
          </m:e>
        </m:groupChr>
      </m:oMath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,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v</m:t>
            </m:r>
          </m:e>
        </m:groupChr>
      </m:oMath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t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w</m:t>
            </m:r>
          </m:e>
        </m:groupChr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 xml:space="preserve"> </m:t>
        </m:r>
      </m:oMath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ont non </w:t>
      </w:r>
      <w:r w:rsidR="00BF2A66" w:rsidRPr="00C91CF4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>coplanaires</w:t>
      </w:r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si et seulement si n’existe pas trois réels </w:t>
      </w:r>
      <w:proofErr w:type="gramStart"/>
      <w:r w:rsidR="00BF2A66" w:rsidRPr="00C91CF4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>a</w:t>
      </w:r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,</w:t>
      </w:r>
      <w:proofErr w:type="gramEnd"/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b et c </w:t>
      </w:r>
      <w:r w:rsidR="00BF2A66" w:rsidRPr="00C91CF4">
        <w:rPr>
          <w:rFonts w:ascii="Times New Roman" w:eastAsia="Times New Roman" w:hAnsi="Times New Roman" w:cs="Times New Roman"/>
          <w:b/>
          <w:sz w:val="24"/>
          <w:szCs w:val="24"/>
          <w:lang w:eastAsia="fr-FR"/>
        </w:rPr>
        <w:t>non tous nuls</w:t>
      </w:r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tels que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>a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u</m:t>
            </m:r>
          </m:e>
        </m:groupChr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>+b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v</m:t>
            </m:r>
          </m:e>
        </m:groupChr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>+c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w</m:t>
            </m:r>
          </m:e>
        </m:groupChr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>=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fr-FR"/>
              </w:rPr>
              <m:t>0</m:t>
            </m:r>
          </m:e>
        </m:groupChr>
      </m:oMath>
      <w:r w:rsidR="00BF2A66"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Autrement si les seuls qui existent sont : </w:t>
      </w:r>
    </w:p>
    <w:p w14:paraId="7DC1251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75B7D896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tbl>
      <w:tblPr>
        <w:tblW w:w="10311" w:type="dxa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11"/>
      </w:tblGrid>
      <w:tr w:rsidR="00BF2A66" w:rsidRPr="00C91CF4" w14:paraId="6EE5899A" w14:textId="77777777" w:rsidTr="00405C1F">
        <w:trPr>
          <w:trHeight w:val="1104"/>
        </w:trPr>
        <w:tc>
          <w:tcPr>
            <w:tcW w:w="10311" w:type="dxa"/>
            <w:shd w:val="clear" w:color="auto" w:fill="D9D9D9"/>
          </w:tcPr>
          <w:p w14:paraId="28FCE369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u w:val="single"/>
                <w:lang w:eastAsia="fr-FR"/>
              </w:rPr>
            </w:pPr>
            <w:bookmarkStart w:id="6" w:name="_Hlk175140348"/>
            <w:r w:rsidRPr="00C91CF4">
              <w:rPr>
                <w:rFonts w:ascii="Times New Roman" w:eastAsia="Times New Roman" w:hAnsi="Times New Roman" w:cs="Times New Roman"/>
                <w:b/>
                <w:u w:val="single"/>
                <w:lang w:eastAsia="fr-FR"/>
              </w:rPr>
              <w:t xml:space="preserve">Caractérisation vectorielle de 3 vecteurs non </w:t>
            </w:r>
            <w:proofErr w:type="gramStart"/>
            <w:r w:rsidRPr="00C91CF4">
              <w:rPr>
                <w:rFonts w:ascii="Times New Roman" w:eastAsia="Times New Roman" w:hAnsi="Times New Roman" w:cs="Times New Roman"/>
                <w:b/>
                <w:u w:val="single"/>
                <w:lang w:eastAsia="fr-FR"/>
              </w:rPr>
              <w:t>coplanaires:</w:t>
            </w:r>
            <w:proofErr w:type="gramEnd"/>
          </w:p>
          <w:p w14:paraId="08AD02CC" w14:textId="77777777" w:rsidR="00BF2A66" w:rsidRPr="00C91CF4" w:rsidRDefault="00BF2A66" w:rsidP="00405C1F">
            <w:pPr>
              <w:spacing w:after="0" w:line="240" w:lineRule="auto"/>
              <w:ind w:left="180"/>
              <w:rPr>
                <w:rFonts w:ascii="Times New Roman" w:eastAsia="Times New Roman" w:hAnsi="Times New Roman" w:cs="Times New Roman"/>
                <w:lang w:eastAsia="fr-FR"/>
              </w:rPr>
            </w:pPr>
            <w:proofErr w:type="gramStart"/>
            <w:r w:rsidRPr="00C91CF4">
              <w:rPr>
                <w:rFonts w:ascii="Times New Roman" w:eastAsia="Times New Roman" w:hAnsi="Times New Roman" w:cs="Times New Roman"/>
                <w:lang w:eastAsia="fr-FR"/>
              </w:rPr>
              <w:t>soit</w:t>
            </w:r>
            <w:proofErr w:type="gramEnd"/>
            <w:r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u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v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w</m:t>
                  </m:r>
                </m:e>
              </m:groupChr>
            </m:oMath>
            <w:r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trois vecteurs de l’espace.</w:t>
            </w:r>
          </w:p>
          <w:p w14:paraId="705102CE" w14:textId="77777777" w:rsidR="00BF2A66" w:rsidRPr="00C91CF4" w:rsidRDefault="00000000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u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,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v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et </w:t>
            </w:r>
            <m:oMath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w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sont non </w:t>
            </w:r>
            <w:r w:rsidR="00BF2A66" w:rsidRPr="00C91CF4">
              <w:rPr>
                <w:rFonts w:ascii="Times New Roman" w:eastAsia="Times New Roman" w:hAnsi="Times New Roman" w:cs="Times New Roman"/>
                <w:b/>
                <w:lang w:eastAsia="fr-FR"/>
              </w:rPr>
              <w:t>coplanaires</w:t>
            </w:r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si et </w:t>
            </w:r>
            <w:proofErr w:type="gramStart"/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>seulement  l’égalité</w:t>
            </w:r>
            <w:proofErr w:type="gramEnd"/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eastAsia="fr-FR"/>
                </w:rPr>
                <m:t>a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u</m:t>
                  </m:r>
                </m:e>
              </m:groupChr>
              <m:r>
                <w:rPr>
                  <w:rFonts w:ascii="Cambria Math" w:eastAsia="Times New Roman" w:hAnsi="Cambria Math" w:cs="Times New Roman"/>
                  <w:lang w:eastAsia="fr-FR"/>
                </w:rPr>
                <m:t>+b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v</m:t>
                  </m:r>
                </m:e>
              </m:groupChr>
              <m:r>
                <w:rPr>
                  <w:rFonts w:ascii="Cambria Math" w:eastAsia="Times New Roman" w:hAnsi="Cambria Math" w:cs="Times New Roman"/>
                  <w:lang w:eastAsia="fr-FR"/>
                </w:rPr>
                <m:t>+c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w</m:t>
                  </m:r>
                </m:e>
              </m:groupChr>
              <m:r>
                <w:rPr>
                  <w:rFonts w:ascii="Cambria Math" w:eastAsia="Times New Roman" w:hAnsi="Cambria Math" w:cs="Times New Roman"/>
                  <w:lang w:eastAsia="fr-FR"/>
                </w:rPr>
                <m:t>=</m:t>
              </m:r>
              <m:groupChr>
                <m:groupChrPr>
                  <m:chr m:val="→"/>
                  <m:pos m:val="top"/>
                  <m:vertJc m:val="bot"/>
                  <m:ctrlPr>
                    <w:rPr>
                      <w:rFonts w:ascii="Cambria Math" w:eastAsia="Times New Roman" w:hAnsi="Cambria Math" w:cs="Times New Roman"/>
                      <w:i/>
                      <w:lang w:eastAsia="fr-FR"/>
                    </w:rPr>
                  </m:ctrlPr>
                </m:groupChrPr>
                <m:e>
                  <m:r>
                    <w:rPr>
                      <w:rFonts w:ascii="Cambria Math" w:eastAsia="Times New Roman" w:hAnsi="Cambria Math" w:cs="Times New Roman"/>
                      <w:lang w:eastAsia="fr-FR"/>
                    </w:rPr>
                    <m:t>0</m:t>
                  </m:r>
                </m:e>
              </m:groupChr>
            </m:oMath>
            <w:r w:rsidR="00BF2A66" w:rsidRPr="00C91CF4">
              <w:rPr>
                <w:rFonts w:ascii="Times New Roman" w:eastAsia="Times New Roman" w:hAnsi="Times New Roman" w:cs="Times New Roman"/>
                <w:lang w:eastAsia="fr-FR"/>
              </w:rPr>
              <w:t xml:space="preserve"> implique que </w:t>
            </w:r>
            <m:oMath>
              <m:r>
                <w:rPr>
                  <w:rFonts w:ascii="Cambria Math" w:eastAsia="Times New Roman" w:hAnsi="Cambria Math" w:cs="Times New Roman"/>
                  <w:lang w:eastAsia="fr-FR"/>
                </w:rPr>
                <m:t>a=b=c=0</m:t>
              </m:r>
            </m:oMath>
            <w:r w:rsidR="00BF2A66">
              <w:rPr>
                <w:rFonts w:ascii="Times New Roman" w:eastAsia="Times New Roman" w:hAnsi="Times New Roman" w:cs="Times New Roman"/>
                <w:lang w:eastAsia="fr-FR"/>
              </w:rPr>
              <w:t>.</w:t>
            </w:r>
            <w:bookmarkEnd w:id="6"/>
          </w:p>
        </w:tc>
      </w:tr>
    </w:tbl>
    <w:p w14:paraId="76DCC105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0DE5C233" w14:textId="77777777" w:rsidR="00BF2A66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4257C8DD" w14:textId="77777777" w:rsidR="00BF2A66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3CC191D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757568" behindDoc="0" locked="0" layoutInCell="1" allowOverlap="1" wp14:anchorId="7815272B" wp14:editId="5E8C8D50">
            <wp:simplePos x="0" y="0"/>
            <wp:positionH relativeFrom="column">
              <wp:posOffset>3835656</wp:posOffset>
            </wp:positionH>
            <wp:positionV relativeFrom="paragraph">
              <wp:posOffset>27741</wp:posOffset>
            </wp:positionV>
            <wp:extent cx="2422525" cy="1664970"/>
            <wp:effectExtent l="0" t="0" r="0" b="0"/>
            <wp:wrapSquare wrapText="bothSides"/>
            <wp:docPr id="221477190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Point méthode :</w: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</w:p>
    <w:p w14:paraId="6903B5FF" w14:textId="77777777" w:rsidR="00BF2A66" w:rsidRPr="00C91CF4" w:rsidRDefault="00BF2A66" w:rsidP="00BF2A66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Pour montrer que 3 vecteurs sont coplanaires, on montre qu’il existe une combinaison linéaire non triviale des 3 vecteurs donnant le vecteur nul</w:t>
      </w:r>
    </w:p>
    <w:p w14:paraId="4E69E4E2" w14:textId="77777777" w:rsidR="00BF2A66" w:rsidRPr="00C91CF4" w:rsidRDefault="00BF2A66" w:rsidP="00BF2A66">
      <w:pPr>
        <w:numPr>
          <w:ilvl w:val="0"/>
          <w:numId w:val="5"/>
        </w:num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our montrer que 3 vecteurs </w:t>
      </w:r>
      <w:r w:rsidRPr="00C91CF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200" w:dyaOrig="360" w14:anchorId="49B615B1">
          <v:shape id="_x0000_i1029" type="#_x0000_t75" style="width:12pt;height:21.45pt" o:ole="">
            <v:imagedata r:id="rId40" o:title=""/>
          </v:shape>
          <o:OLEObject Type="Embed" ProgID="Equation.3" ShapeID="_x0000_i1029" DrawAspect="Content" ObjectID="_1800901281" r:id="rId45"/>
        </w:objec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, </w:t>
      </w:r>
      <w:r w:rsidRPr="00C91CF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180" w:dyaOrig="360" w14:anchorId="696B1512">
          <v:shape id="_x0000_i1030" type="#_x0000_t75" style="width:11.15pt;height:22.7pt" o:ole="">
            <v:imagedata r:id="rId46" o:title=""/>
          </v:shape>
          <o:OLEObject Type="Embed" ProgID="Equation.3" ShapeID="_x0000_i1030" DrawAspect="Content" ObjectID="_1800901282" r:id="rId47"/>
        </w:objec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et </w:t>
      </w:r>
      <w:r w:rsidRPr="00C91CF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240" w:dyaOrig="360" w14:anchorId="4C143159">
          <v:shape id="_x0000_i1031" type="#_x0000_t75" style="width:15pt;height:21.85pt" o:ole="">
            <v:imagedata r:id="rId48" o:title=""/>
          </v:shape>
          <o:OLEObject Type="Embed" ProgID="Equation.3" ShapeID="_x0000_i1031" DrawAspect="Content" ObjectID="_1800901283" r:id="rId49"/>
        </w:objec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ne sont pas </w:t>
      </w:r>
      <w:proofErr w:type="gramStart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coplanaires,  on</w:t>
      </w:r>
      <w:proofErr w:type="gramEnd"/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montre que si </w:t>
      </w:r>
    </w:p>
    <w:p w14:paraId="4F7E857F" w14:textId="77777777" w:rsidR="00BF2A66" w:rsidRPr="00C91CF4" w:rsidRDefault="00BF2A66" w:rsidP="00BF2A66">
      <w:pPr>
        <w:tabs>
          <w:tab w:val="num" w:pos="567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  <m:oMath>
        <m:r>
          <w:rPr>
            <w:rFonts w:ascii="Cambria Math" w:eastAsia="Times New Roman" w:hAnsi="Times New Roman" w:cs="Times New Roman"/>
            <w:sz w:val="24"/>
            <w:szCs w:val="24"/>
            <w:lang w:eastAsia="fr-FR"/>
          </w:rPr>
          <m:t>a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u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+ </w:t>
      </w:r>
      <m:oMath>
        <m:r>
          <w:rPr>
            <w:rFonts w:ascii="Cambria Math" w:eastAsia="Times New Roman" w:hAnsi="Times New Roman" w:cs="Times New Roman"/>
            <w:sz w:val="24"/>
            <w:szCs w:val="24"/>
            <w:lang w:eastAsia="fr-FR"/>
          </w:rPr>
          <m:t>b</m:t>
        </m:r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v</m:t>
            </m:r>
          </m:e>
        </m:groupChr>
        <m:r>
          <w:rPr>
            <w:rFonts w:ascii="Cambria Math" w:eastAsia="Times New Roman" w:hAnsi="Times New Roman" w:cs="Times New Roman"/>
            <w:sz w:val="24"/>
            <w:szCs w:val="24"/>
            <w:lang w:eastAsia="fr-FR"/>
          </w:rPr>
          <m:t>+c</m:t>
        </m: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groupChrPr>
          <m:e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w</m:t>
            </m:r>
          </m:e>
        </m:groupCh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=</w:t>
      </w:r>
      <w:r w:rsidRPr="00C91CF4">
        <w:rPr>
          <w:rFonts w:ascii="Times New Roman" w:eastAsia="Times New Roman" w:hAnsi="Times New Roman" w:cs="Times New Roman"/>
          <w:position w:val="-6"/>
          <w:sz w:val="24"/>
          <w:szCs w:val="24"/>
          <w:lang w:eastAsia="fr-FR"/>
        </w:rPr>
        <w:object w:dxaOrig="200" w:dyaOrig="360" w14:anchorId="3DB60D0E">
          <v:shape id="_x0000_i1032" type="#_x0000_t75" style="width:12.45pt;height:21.85pt" o:ole="">
            <v:imagedata r:id="rId50" o:title=""/>
          </v:shape>
          <o:OLEObject Type="Embed" ProgID="Equation.3" ShapeID="_x0000_i1032" DrawAspect="Content" ObjectID="_1800901284" r:id="rId51"/>
        </w:objec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alors </w:t>
      </w:r>
      <w:r w:rsidRPr="00C91CF4"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  <w:t>a=b=c=0.</w:t>
      </w:r>
      <w:bookmarkStart w:id="7" w:name="_Hlk175140865"/>
      <w:r w:rsidRPr="00BE7E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t xml:space="preserve"> </w:t>
      </w:r>
    </w:p>
    <w:p w14:paraId="43D43958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</w:p>
    <w:p w14:paraId="3FA8C780" w14:textId="77777777" w:rsidR="00BF2A66" w:rsidRPr="00C91CF4" w:rsidRDefault="00BF2A66" w:rsidP="00BF2A6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p w14:paraId="48FA4DDE" w14:textId="77777777" w:rsidR="00BF2A66" w:rsidRPr="00C91CF4" w:rsidRDefault="00BF2A66" w:rsidP="00BF2A66">
      <w:pPr>
        <w:tabs>
          <w:tab w:val="left" w:pos="3240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</w:pPr>
    </w:p>
    <w:p w14:paraId="458A2BB8" w14:textId="77777777" w:rsidR="00BF2A66" w:rsidRPr="00C91CF4" w:rsidRDefault="00BF2A66" w:rsidP="00BF2A66">
      <w:pPr>
        <w:tabs>
          <w:tab w:val="left" w:pos="3240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Cs/>
          <w:sz w:val="24"/>
          <w:szCs w:val="24"/>
          <w:lang w:eastAsia="fr-FR"/>
        </w:rPr>
        <w:t xml:space="preserve">                                                                              </w:t>
      </w:r>
    </w:p>
    <w:tbl>
      <w:tblPr>
        <w:tblW w:w="0" w:type="auto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72"/>
      </w:tblGrid>
      <w:tr w:rsidR="00BF2A66" w:rsidRPr="00C91CF4" w14:paraId="46BCEFCA" w14:textId="77777777" w:rsidTr="00405C1F">
        <w:trPr>
          <w:trHeight w:val="916"/>
        </w:trPr>
        <w:tc>
          <w:tcPr>
            <w:tcW w:w="10260" w:type="dxa"/>
            <w:shd w:val="clear" w:color="auto" w:fill="D9D9D9"/>
          </w:tcPr>
          <w:p w14:paraId="60BC052A" w14:textId="77777777" w:rsidR="00BF2A66" w:rsidRPr="00C91CF4" w:rsidRDefault="00BF2A66" w:rsidP="00405C1F">
            <w:pPr>
              <w:tabs>
                <w:tab w:val="left" w:pos="324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</w:pPr>
            <w:bookmarkStart w:id="8" w:name="_Hlk188815956"/>
            <w:r w:rsidRPr="00C91C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  <w:t>Conséquence sur la parallélisme droite-plan :</w:t>
            </w:r>
          </w:p>
          <w:p w14:paraId="281EF580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Une droite D est parallèle à un plan P si et seulement si un vecteur directeur de la droite D est coplanaire avec deux vecteurs non colinéaires (directeurs) du plan P.</w:t>
            </w:r>
          </w:p>
        </w:tc>
      </w:tr>
      <w:bookmarkEnd w:id="8"/>
    </w:tbl>
    <w:p w14:paraId="5947EC60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fr-FR"/>
        </w:rPr>
      </w:pPr>
    </w:p>
    <w:bookmarkEnd w:id="7"/>
    <w:p w14:paraId="37441078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14:paraId="49388D28" w14:textId="77777777" w:rsidR="00BF2A66" w:rsidRPr="00C91CF4" w:rsidRDefault="00BF2A66" w:rsidP="00BF2A66">
      <w:pPr>
        <w:tabs>
          <w:tab w:val="num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1161718" wp14:editId="5780D62C">
                <wp:simplePos x="0" y="0"/>
                <wp:positionH relativeFrom="column">
                  <wp:posOffset>2602230</wp:posOffset>
                </wp:positionH>
                <wp:positionV relativeFrom="paragraph">
                  <wp:posOffset>447040</wp:posOffset>
                </wp:positionV>
                <wp:extent cx="307075" cy="266132"/>
                <wp:effectExtent l="0" t="0" r="0" b="635"/>
                <wp:wrapNone/>
                <wp:docPr id="548098510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822716F" w14:textId="77777777" w:rsidR="00BF2A66" w:rsidRPr="008E2A36" w:rsidRDefault="00000000" w:rsidP="00BF2A66">
                            <w:pPr>
                              <w:jc w:val="center"/>
                              <w:rPr>
                                <w:color w:val="00B05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v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1161718" id="_x0000_s1054" style="position:absolute;left:0;text-align:left;margin-left:204.9pt;margin-top:35.2pt;width:24.2pt;height:20.9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" fillcolor="window" stroked="f" strokeweight="1pt">
                <v:textbox>
                  <w:txbxContent>
                    <w:p w14:paraId="1822716F" w14:textId="77777777" w:rsidR="00BF2A66" w:rsidRPr="008E2A36" w:rsidRDefault="00000000" w:rsidP="00BF2A66">
                      <w:pPr>
                        <w:jc w:val="center"/>
                        <w:rPr>
                          <w:color w:val="00B05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00B050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4A549C1" wp14:editId="540B1694">
                <wp:simplePos x="0" y="0"/>
                <wp:positionH relativeFrom="column">
                  <wp:posOffset>2287905</wp:posOffset>
                </wp:positionH>
                <wp:positionV relativeFrom="paragraph">
                  <wp:posOffset>1075690</wp:posOffset>
                </wp:positionV>
                <wp:extent cx="307075" cy="266132"/>
                <wp:effectExtent l="0" t="0" r="0" b="635"/>
                <wp:wrapNone/>
                <wp:docPr id="1546802986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C6663EC" w14:textId="77777777" w:rsidR="00BF2A66" w:rsidRPr="008E2A36" w:rsidRDefault="00000000" w:rsidP="00BF2A66">
                            <w:pPr>
                              <w:jc w:val="center"/>
                              <w:rPr>
                                <w:color w:val="00B05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w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A549C1" id="_x0000_s1055" style="position:absolute;left:0;text-align:left;margin-left:180.15pt;margin-top:84.7pt;width:24.2pt;height:20.9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" fillcolor="window" stroked="f" strokeweight="1pt">
                <v:textbox>
                  <w:txbxContent>
                    <w:p w14:paraId="7C6663EC" w14:textId="77777777" w:rsidR="00BF2A66" w:rsidRPr="008E2A36" w:rsidRDefault="00000000" w:rsidP="00BF2A66">
                      <w:pPr>
                        <w:jc w:val="center"/>
                        <w:rPr>
                          <w:color w:val="00B05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00B050"/>
                                  <w:sz w:val="24"/>
                                  <w:szCs w:val="24"/>
                                </w:rPr>
                                <m:t>w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86DFEB6" wp14:editId="3ED168E1">
                <wp:simplePos x="0" y="0"/>
                <wp:positionH relativeFrom="column">
                  <wp:posOffset>1981200</wp:posOffset>
                </wp:positionH>
                <wp:positionV relativeFrom="paragraph">
                  <wp:posOffset>315595</wp:posOffset>
                </wp:positionV>
                <wp:extent cx="307075" cy="266132"/>
                <wp:effectExtent l="0" t="0" r="0" b="635"/>
                <wp:wrapNone/>
                <wp:docPr id="1000987673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5" cy="26613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F144233" w14:textId="77777777" w:rsidR="00BF2A66" w:rsidRPr="009C4D24" w:rsidRDefault="00000000" w:rsidP="00BF2A6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="Cambria" w:hAnsi="Times New Roman" w:cs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="Cambria" w:hAnsi="Times New Roman" w:cs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6DFEB6" id="_x0000_s1056" style="position:absolute;left:0;text-align:left;margin-left:156pt;margin-top:24.85pt;width:24.2pt;height:20.9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" fillcolor="window" stroked="f" strokeweight="1pt">
                <v:textbox>
                  <w:txbxContent>
                    <w:p w14:paraId="7F144233" w14:textId="77777777" w:rsidR="00BF2A66" w:rsidRPr="009C4D24" w:rsidRDefault="00000000" w:rsidP="00BF2A66">
                      <w:pPr>
                        <w:jc w:val="center"/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="Cambria" w:hAnsi="Times New Roman" w:cs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mbria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2B154A3" wp14:editId="68089CF9">
                <wp:simplePos x="0" y="0"/>
                <wp:positionH relativeFrom="column">
                  <wp:posOffset>1871980</wp:posOffset>
                </wp:positionH>
                <wp:positionV relativeFrom="paragraph">
                  <wp:posOffset>224789</wp:posOffset>
                </wp:positionV>
                <wp:extent cx="107950" cy="619125"/>
                <wp:effectExtent l="76200" t="38100" r="25400" b="9525"/>
                <wp:wrapNone/>
                <wp:docPr id="1551956526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7950" cy="61912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EA3A74" id="Connecteur droit avec flèche 38" o:spid="_x0000_s1026" type="#_x0000_t32" style="position:absolute;margin-left:147.4pt;margin-top:17.7pt;width:8.5pt;height:48.75pt;flip:x 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" strokecolor="red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color w:val="00B050"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D7AD94C" wp14:editId="5CEF051C">
                <wp:simplePos x="0" y="0"/>
                <wp:positionH relativeFrom="column">
                  <wp:posOffset>1976756</wp:posOffset>
                </wp:positionH>
                <wp:positionV relativeFrom="paragraph">
                  <wp:posOffset>843915</wp:posOffset>
                </wp:positionV>
                <wp:extent cx="819150" cy="333375"/>
                <wp:effectExtent l="19050" t="19050" r="19050" b="66675"/>
                <wp:wrapNone/>
                <wp:docPr id="1481154364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150" cy="33337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B09DC" id="Connecteur droit avec flèche 38" o:spid="_x0000_s1026" type="#_x0000_t32" style="position:absolute;margin-left:155.65pt;margin-top:66.45pt;width:64.5pt;height:26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" strokecolor="#00b050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b/>
          <w:noProof/>
          <w:sz w:val="24"/>
          <w:szCs w:val="24"/>
          <w:u w:val="single"/>
          <w:lang w:eastAsia="fr-FR"/>
          <w14:ligatures w14:val="standardContextual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8A3EE78" wp14:editId="24004FA1">
                <wp:simplePos x="0" y="0"/>
                <wp:positionH relativeFrom="column">
                  <wp:posOffset>2047875</wp:posOffset>
                </wp:positionH>
                <wp:positionV relativeFrom="paragraph">
                  <wp:posOffset>780415</wp:posOffset>
                </wp:positionV>
                <wp:extent cx="1188000" cy="72000"/>
                <wp:effectExtent l="19050" t="95250" r="0" b="61595"/>
                <wp:wrapNone/>
                <wp:docPr id="501398601" name="Connecteur droit avec flèch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8000" cy="7200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34A4E" id="Connecteur droit avec flèche 38" o:spid="_x0000_s1026" type="#_x0000_t32" style="position:absolute;margin-left:161.25pt;margin-top:61.45pt;width:93.55pt;height:5.65pt;flip:y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" strokecolor="#00b050" strokeweight="3pt">
                <v:stroke endarrow="block" joinstyle="miter"/>
              </v:shape>
            </w:pict>
          </mc:Fallback>
        </mc:AlternateContent>
      </w:r>
      <w:r w:rsidRPr="00C91CF4">
        <w:rPr>
          <w:rFonts w:ascii="Times New Roman" w:eastAsia="Times New Roman" w:hAnsi="Times New Roman" w:cs="Times New Roman"/>
          <w:noProof/>
          <w:kern w:val="2"/>
          <w:sz w:val="24"/>
          <w:szCs w:val="24"/>
          <w:lang w:eastAsia="fr-FR"/>
          <w14:ligatures w14:val="standardContextual"/>
        </w:rPr>
        <w:drawing>
          <wp:inline distT="0" distB="0" distL="0" distR="0" wp14:anchorId="3AFBABC1" wp14:editId="63F8E3E7">
            <wp:extent cx="3971290" cy="1644650"/>
            <wp:effectExtent l="0" t="0" r="0" b="0"/>
            <wp:docPr id="599991772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29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172"/>
      </w:tblGrid>
      <w:tr w:rsidR="00BF2A66" w:rsidRPr="00C91CF4" w14:paraId="1BF273C4" w14:textId="77777777" w:rsidTr="00405C1F">
        <w:trPr>
          <w:trHeight w:val="916"/>
        </w:trPr>
        <w:tc>
          <w:tcPr>
            <w:tcW w:w="10260" w:type="dxa"/>
            <w:shd w:val="clear" w:color="auto" w:fill="D9D9D9"/>
          </w:tcPr>
          <w:p w14:paraId="198C0EE6" w14:textId="77777777" w:rsidR="00BF2A66" w:rsidRPr="00C91CF4" w:rsidRDefault="00BF2A66" w:rsidP="00405C1F">
            <w:pPr>
              <w:tabs>
                <w:tab w:val="left" w:pos="324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  <w:t>Conséquenc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fr-FR"/>
              </w:rPr>
              <w:t> :</w:t>
            </w:r>
          </w:p>
          <w:p w14:paraId="2D245F74" w14:textId="77777777" w:rsidR="00BF2A66" w:rsidRPr="00C91CF4" w:rsidRDefault="00BF2A66" w:rsidP="00405C1F">
            <w:pPr>
              <w:tabs>
                <w:tab w:val="num" w:pos="567"/>
              </w:tabs>
              <w:spacing w:after="0" w:line="240" w:lineRule="auto"/>
              <w:jc w:val="both"/>
              <w:rPr>
                <w:rFonts w:ascii="Times New Roman" w:eastAsia="Cambria" w:hAnsi="Times New Roman" w:cs="Times New Roman"/>
                <w:color w:val="FF0000"/>
                <w:sz w:val="24"/>
                <w:szCs w:val="19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Une droite D coupe un plan P en un point si et seulement si un vecteur directeur de la droite D n’est pas coplanaire avec deux vecteurs non colinéaires (directeurs) du plan P</w:t>
            </w:r>
          </w:p>
          <w:p w14:paraId="676EAD12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</w:tc>
      </w:tr>
    </w:tbl>
    <w:p w14:paraId="554C256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lastRenderedPageBreak/>
        <w:t>IV-Repérage dans l’espace</w:t>
      </w:r>
    </w:p>
    <w:p w14:paraId="6544A0B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54496" behindDoc="0" locked="0" layoutInCell="1" allowOverlap="1" wp14:anchorId="5E4BF81F" wp14:editId="237AA9FC">
            <wp:simplePos x="0" y="0"/>
            <wp:positionH relativeFrom="column">
              <wp:posOffset>4052661</wp:posOffset>
            </wp:positionH>
            <wp:positionV relativeFrom="paragraph">
              <wp:posOffset>129177</wp:posOffset>
            </wp:positionV>
            <wp:extent cx="2480945" cy="2480945"/>
            <wp:effectExtent l="0" t="0" r="0" b="0"/>
            <wp:wrapSquare wrapText="bothSides"/>
            <wp:docPr id="870631851" name="Image 46" descr="Résultat de recherche d'images pour &quot;repère de l'espace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 descr="Résultat de recherche d'images pour &quot;repère de l'espace&quot;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248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D739D8" w14:textId="77777777" w:rsidR="00BF2A66" w:rsidRPr="00BE7E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  <w:r w:rsidRPr="00BE7EF4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t>1.Base et repère de l’espace</w:t>
      </w:r>
      <w:bookmarkStart w:id="9" w:name="_Hlk175142361"/>
    </w:p>
    <w:p w14:paraId="1FD2DC60" w14:textId="77777777" w:rsidR="00BF2A66" w:rsidRPr="00C91CF4" w:rsidRDefault="00BF2A66" w:rsidP="00BF2A66">
      <w:pPr>
        <w:spacing w:after="0" w:line="240" w:lineRule="auto"/>
        <w:ind w:left="86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</w:p>
    <w:tbl>
      <w:tblPr>
        <w:tblW w:w="0" w:type="auto"/>
        <w:tblInd w:w="-2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489"/>
      </w:tblGrid>
      <w:tr w:rsidR="00481BAE" w14:paraId="70CDDADD" w14:textId="77777777" w:rsidTr="00481BAE">
        <w:trPr>
          <w:trHeight w:val="3437"/>
        </w:trPr>
        <w:tc>
          <w:tcPr>
            <w:tcW w:w="6489" w:type="dxa"/>
          </w:tcPr>
          <w:p w14:paraId="24524879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Propriété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fr-FR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 xml:space="preserve">- </w:t>
            </w:r>
            <w:proofErr w:type="gramStart"/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définition:</w:t>
            </w:r>
            <w:proofErr w:type="gramEnd"/>
            <w:r w:rsidRPr="00C91CF4">
              <w:rPr>
                <w:rFonts w:ascii="Times New Roman" w:hAnsi="Times New Roman" w:cs="Times New Roman"/>
                <w:noProof/>
              </w:rPr>
              <w:t xml:space="preserve"> </w:t>
            </w:r>
          </w:p>
          <w:p w14:paraId="03B30AED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Soit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i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j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k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trois vecteurs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fr-FR"/>
              </w:rPr>
              <w:t>non coplanaires.</w:t>
            </w:r>
          </w:p>
          <w:p w14:paraId="06B6C5B9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Pour tout vecteur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, il existe un unique triplet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(x ;y ;z)</m:t>
              </m:r>
            </m:oMath>
            <w:r w:rsidRPr="00C91CF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tel que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u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z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k</m:t>
                  </m:r>
                </m:e>
              </m:acc>
            </m:oMath>
          </w:p>
          <w:p w14:paraId="2CCBF059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(</w:t>
            </w:r>
            <w:proofErr w:type="gramStart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on</w:t>
            </w:r>
            <w:proofErr w:type="gramEnd"/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ira que 3 vecteurs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i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j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k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e l’espace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fr-FR"/>
              </w:rPr>
              <w:t>non coplanaires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forment une </w:t>
            </w:r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fr-FR"/>
              </w:rPr>
              <w:t>base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)</w:t>
            </w:r>
          </w:p>
          <w:p w14:paraId="26D04B45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On appelle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fr-FR"/>
              </w:rPr>
              <w:t>repère de l'espace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le quadruplet </w:t>
            </w:r>
            <m:oMath>
              <m:d>
                <m:d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j</m:t>
                      </m:r>
                    </m:e>
                  </m:acc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</m:acc>
                </m:e>
              </m:d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.</w:t>
            </w:r>
          </w:p>
          <w:p w14:paraId="1FE44DBE" w14:textId="77777777" w:rsidR="00481BAE" w:rsidRPr="00C91CF4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La décomposition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OM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=x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y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z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k</m:t>
                  </m:r>
                </m:e>
              </m:acc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onne les coordonnées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(x ;y ;z)</m:t>
              </m:r>
            </m:oMath>
            <w:r w:rsidRPr="00C91CF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du point M.</w:t>
            </w:r>
          </w:p>
          <w:p w14:paraId="2213E892" w14:textId="77777777" w:rsidR="00481BAE" w:rsidRDefault="00481BAE" w:rsidP="00481BAE">
            <w:pPr>
              <w:spacing w:after="0" w:line="240" w:lineRule="auto"/>
              <w:ind w:left="380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</w:p>
        </w:tc>
      </w:tr>
      <w:bookmarkEnd w:id="9"/>
    </w:tbl>
    <w:p w14:paraId="41C70FB5" w14:textId="77777777" w:rsidR="00BF2A66" w:rsidRDefault="00BF2A66" w:rsidP="00BF2A66">
      <w:pPr>
        <w:spacing w:after="0" w:line="240" w:lineRule="auto"/>
        <w:ind w:left="86"/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</w:pPr>
    </w:p>
    <w:p w14:paraId="0CB258F7" w14:textId="77777777" w:rsidR="00BF2A66" w:rsidRDefault="00BF2A66" w:rsidP="00BF2A66">
      <w:pPr>
        <w:spacing w:after="0" w:line="240" w:lineRule="auto"/>
        <w:ind w:left="86"/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</w:pPr>
    </w:p>
    <w:p w14:paraId="3BAE057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  <w:t>Démonstration :</w:t>
      </w:r>
    </w:p>
    <w:p w14:paraId="1E13B41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- </w:t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  <w:u w:val="single"/>
        </w:rPr>
        <w:t>Existence :</w:t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i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un représentant d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74F1A43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Soi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le plan d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j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75367A9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Si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appartient à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alo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e décompose suivant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460B041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Supposons qu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n'appartient pas à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i/>
          <w:color w:val="000000" w:themeColor="text1"/>
          <w:sz w:val="24"/>
          <w:szCs w:val="24"/>
        </w:rPr>
        <w:t>.</w:t>
      </w:r>
    </w:p>
    <w:p w14:paraId="2FA900E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Soi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d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la droite passant par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de vecteur directeur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0195A01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Comm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n'est pas colinéaire ave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la droit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d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coupe le plan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P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n un poin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642BBFA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On peut écrir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C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7D64BBC4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appartient</w:t>
      </w:r>
      <w:proofErr w:type="gramEnd"/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au plan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P</m:t>
        </m:r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donc il existe un couple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x ;y</m:t>
            </m:r>
          </m:e>
        </m:d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x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y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1C843FCC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CB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est</w:t>
      </w:r>
      <w:proofErr w:type="gramEnd"/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colinéaire ave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donc il existe un réel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z</m:t>
        </m:r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C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z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189036A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Il existe donc un triplet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x ;y ;z</m:t>
            </m:r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noProof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noProof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noProof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x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y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z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6F8E3BD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12"/>
          <w:szCs w:val="12"/>
        </w:rPr>
      </w:pPr>
    </w:p>
    <w:p w14:paraId="3E9AEC1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</w:t>
      </w:r>
      <w:r w:rsidRPr="00C91CF4">
        <w:rPr>
          <w:rFonts w:ascii="Times New Roman" w:eastAsia="Cambria" w:hAnsi="Times New Roman" w:cs="Times New Roman"/>
          <w:sz w:val="24"/>
          <w:szCs w:val="24"/>
          <w:u w:val="single"/>
        </w:rPr>
        <w:t>Unicité :</w:t>
      </w: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On suppose que l'on ait les deux écritures distinctes : </w:t>
      </w:r>
    </w:p>
    <w:p w14:paraId="58601CB9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u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x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i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y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j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z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k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x'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i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y'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j</m:t>
              </m:r>
            </m:e>
          </m:acc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+z'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k</m:t>
              </m:r>
            </m:e>
          </m:acc>
        </m:oMath>
      </m:oMathPara>
    </w:p>
    <w:p w14:paraId="7A3AD46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Alors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x-x'</m:t>
            </m:r>
          </m:e>
        </m:d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y-y'</m:t>
            </m:r>
          </m:e>
        </m:d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z-z'</m:t>
            </m:r>
          </m:e>
        </m:d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0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DF33C2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upposons que l'une au moins des trois différences n'est pas nulle, par exemple :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z-z'≠0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7584C3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Don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Cambria" w:hAnsi="Cambria Math" w:cs="Times New Roman"/>
                    <w:color w:val="000000" w:themeColor="text1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eastAsia="Cambria" w:hAnsi="Cambria Math" w:cs="Times New Roman"/>
                <w:color w:val="000000" w:themeColor="text1"/>
                <w:sz w:val="32"/>
                <w:szCs w:val="32"/>
              </w:rPr>
              <m:t>-x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32"/>
                <w:szCs w:val="32"/>
              </w:rPr>
              <m:t>z-z'</m:t>
            </m:r>
          </m:den>
        </m:f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="Cambria" w:hAnsi="Cambria Math" w:cs="Times New Roman"/>
                    <w:color w:val="000000" w:themeColor="text1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eastAsia="Cambria" w:hAnsi="Cambria Math" w:cs="Times New Roman"/>
                <w:color w:val="000000" w:themeColor="text1"/>
                <w:sz w:val="32"/>
                <w:szCs w:val="32"/>
              </w:rPr>
              <m:t>-y</m:t>
            </m:r>
          </m:num>
          <m:den>
            <m:r>
              <w:rPr>
                <w:rFonts w:ascii="Cambria Math" w:eastAsia="Cambria" w:hAnsi="Cambria Math" w:cs="Times New Roman"/>
                <w:color w:val="000000" w:themeColor="text1"/>
                <w:sz w:val="32"/>
                <w:szCs w:val="32"/>
              </w:rPr>
              <m:t>z-z'</m:t>
            </m:r>
          </m:den>
        </m:f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dans ce cas,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i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j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k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eraient coplanaires. Ce qui est exclu. </w:t>
      </w:r>
    </w:p>
    <w:p w14:paraId="5170807E" w14:textId="77777777" w:rsidR="00BF2A66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trois différences </w:t>
      </w:r>
      <m:oMath>
        <m:sSup>
          <m:sSup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'</m:t>
            </m:r>
          </m:sup>
        </m:sSup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-x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'</m:t>
            </m:r>
          </m:sup>
        </m:sSup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-y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sSup>
          <m:sSup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z</m:t>
            </m:r>
          </m:e>
          <m:sup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'</m:t>
            </m:r>
          </m:sup>
        </m:sSup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-z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donc nulles.</w:t>
      </w:r>
    </w:p>
    <w:p w14:paraId="63FE498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color w:val="00B050"/>
          <w:sz w:val="24"/>
          <w:szCs w:val="24"/>
        </w:rPr>
        <w:drawing>
          <wp:anchor distT="0" distB="0" distL="114300" distR="114300" simplePos="0" relativeHeight="251731968" behindDoc="0" locked="0" layoutInCell="1" allowOverlap="1" wp14:anchorId="33D7F187" wp14:editId="7E599EBB">
            <wp:simplePos x="0" y="0"/>
            <wp:positionH relativeFrom="column">
              <wp:posOffset>3736644</wp:posOffset>
            </wp:positionH>
            <wp:positionV relativeFrom="paragraph">
              <wp:posOffset>49644</wp:posOffset>
            </wp:positionV>
            <wp:extent cx="2688590" cy="2643505"/>
            <wp:effectExtent l="0" t="0" r="3810" b="0"/>
            <wp:wrapNone/>
            <wp:docPr id="130" name="Image 61" descr="Capture d’écran 2012-05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apture d’écran 2012-05-31 à 17"/>
                    <pic:cNvPicPr>
                      <a:picLocks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264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586FA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 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Reconnaitre une base de l’espace</w:t>
      </w:r>
    </w:p>
    <w:p w14:paraId="34C033C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4C90536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ABCDEFGH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est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un cube. </w:t>
      </w:r>
    </w:p>
    <w:p w14:paraId="57DB9F8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a) Reconnaître une base de l’espace.</w:t>
      </w:r>
    </w:p>
    <w:p w14:paraId="1F830DF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noProof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b) Décomposer le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G</m:t>
            </m:r>
          </m:e>
        </m:acc>
      </m:oMath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t xml:space="preserve"> dans cette base.</w:t>
      </w:r>
    </w:p>
    <w:p w14:paraId="01BB075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noProof/>
          <w:sz w:val="24"/>
          <w:szCs w:val="24"/>
        </w:rPr>
      </w:pPr>
    </w:p>
    <w:p w14:paraId="7F1427F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noProof/>
          <w:sz w:val="24"/>
          <w:szCs w:val="24"/>
        </w:rPr>
      </w:pPr>
    </w:p>
    <w:p w14:paraId="434EB090" w14:textId="77777777" w:rsidR="00BF2A66" w:rsidRPr="00BE7E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  <w:u w:val="single"/>
        </w:rPr>
      </w:pPr>
      <w:r w:rsidRPr="00BE7E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  <w:u w:val="single"/>
        </w:rPr>
        <w:t>Correction</w:t>
      </w:r>
    </w:p>
    <w:p w14:paraId="3CD84FC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a)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BC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CG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non </w:t>
      </w:r>
    </w:p>
    <w:p w14:paraId="5178E8A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coplanaires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onc forment une base de l’espace.</w:t>
      </w:r>
    </w:p>
    <w:p w14:paraId="2682D97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b) Le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G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e décompose dans la base</w:t>
      </w:r>
    </w:p>
    <w:p w14:paraId="04DE636F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noProof/>
          <w:sz w:val="24"/>
          <w:szCs w:val="24"/>
        </w:rPr>
      </w:pP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BC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CG</m:t>
                </m:r>
              </m:e>
            </m:acc>
          </m:e>
        </m:d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r w:rsidR="00BF2A66" w:rsidRPr="00C91CF4">
        <w:rPr>
          <w:rFonts w:ascii="Times New Roman" w:eastAsia="Cambria" w:hAnsi="Times New Roman" w:cs="Times New Roman"/>
          <w:noProof/>
          <w:sz w:val="24"/>
          <w:szCs w:val="24"/>
        </w:rPr>
        <w:t xml:space="preserve">en :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FF000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FF0000"/>
                <w:sz w:val="24"/>
                <w:szCs w:val="24"/>
              </w:rPr>
              <m:t>AG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B05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B050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B05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B05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B050"/>
                <w:sz w:val="24"/>
                <w:szCs w:val="24"/>
              </w:rPr>
              <m:t>BC</m:t>
            </m:r>
          </m:e>
        </m:acc>
        <m:r>
          <w:rPr>
            <w:rFonts w:ascii="Cambria Math" w:eastAsia="Cambria" w:hAnsi="Cambria Math" w:cs="Times New Roman"/>
            <w:color w:val="00B050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B050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B050"/>
                <w:sz w:val="24"/>
                <w:szCs w:val="24"/>
              </w:rPr>
              <m:t>CG</m:t>
            </m:r>
          </m:e>
        </m:acc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1826CC6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lastRenderedPageBreak/>
        <w:t>Méthode 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Démontrer l'alignement par décomposition de vecteurs dans une base</w:t>
      </w:r>
    </w:p>
    <w:p w14:paraId="237C3E5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707189C4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CDEFGH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est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un cube.</w:t>
      </w:r>
    </w:p>
    <w:p w14:paraId="4EBF1A7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I 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le milieu de [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H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]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J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le point de [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FI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] tel que : </w:t>
      </w:r>
    </w:p>
    <w:p w14:paraId="14662CCE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FJ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FI</m:t>
              </m:r>
            </m:e>
          </m:acc>
        </m:oMath>
      </m:oMathPara>
    </w:p>
    <w:p w14:paraId="2ED1A6D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émontrer que les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E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J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alignés.</w:t>
      </w:r>
    </w:p>
    <w:p w14:paraId="3BF95A7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732992" behindDoc="0" locked="0" layoutInCell="1" allowOverlap="1" wp14:anchorId="4F2B7234" wp14:editId="50C921E9">
            <wp:simplePos x="0" y="0"/>
            <wp:positionH relativeFrom="column">
              <wp:posOffset>3603625</wp:posOffset>
            </wp:positionH>
            <wp:positionV relativeFrom="paragraph">
              <wp:posOffset>121978</wp:posOffset>
            </wp:positionV>
            <wp:extent cx="2520950" cy="2390775"/>
            <wp:effectExtent l="0" t="0" r="6350" b="0"/>
            <wp:wrapTight wrapText="bothSides">
              <wp:wrapPolygon edited="0">
                <wp:start x="0" y="0"/>
                <wp:lineTo x="0" y="21457"/>
                <wp:lineTo x="21546" y="21457"/>
                <wp:lineTo x="21546" y="0"/>
                <wp:lineTo x="0" y="0"/>
              </wp:wrapPolygon>
            </wp:wrapTight>
            <wp:docPr id="129" name="Image 62" descr="Capture d’écran 2012-05-31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apture d’écran 2012-05-31 à 21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9" r="4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  <w:t>Correction</w:t>
      </w:r>
    </w:p>
    <w:p w14:paraId="680F9BE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9DDF57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Pour prouver cet alignement, on va démontrer que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J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C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linéaires.</w:t>
      </w:r>
    </w:p>
    <w:p w14:paraId="131EC7A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D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E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non coplanaires donc il est possible de décomposer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J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C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dans la base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D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E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t> :</w:t>
      </w:r>
    </w:p>
    <w:p w14:paraId="1EDEEB7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68FC6090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J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F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FJ</m:t>
              </m:r>
            </m:e>
          </m:acc>
        </m:oMath>
      </m:oMathPara>
    </w:p>
    <w:p w14:paraId="35116BD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FI</m:t>
              </m:r>
            </m:e>
          </m:acc>
        </m:oMath>
      </m:oMathPara>
    </w:p>
    <w:p w14:paraId="78624CA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d>
            <m:d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FE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EA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AH</m:t>
                  </m:r>
                </m:e>
              </m:acc>
            </m:e>
          </m:d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                                  </m:t>
          </m:r>
        </m:oMath>
      </m:oMathPara>
    </w:p>
    <w:p w14:paraId="6E22813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d>
            <m:d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FE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EA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AE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EH</m:t>
                  </m:r>
                </m:e>
              </m:acc>
            </m:e>
          </m:d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                         </m:t>
          </m:r>
        </m:oMath>
      </m:oMathPara>
    </w:p>
    <w:p w14:paraId="3CC34AB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d>
            <m:d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FE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EA</m:t>
                  </m:r>
                </m:e>
              </m:acc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EH</m:t>
                  </m:r>
                </m:e>
              </m:acc>
            </m:e>
          </m:d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                                 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C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A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BC</m:t>
              </m:r>
            </m:e>
          </m:acc>
        </m:oMath>
      </m:oMathPara>
    </w:p>
    <w:p w14:paraId="2B16D39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FE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A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EH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                                      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D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-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E</m:t>
              </m:r>
            </m:e>
          </m:acc>
        </m:oMath>
      </m:oMathPara>
    </w:p>
    <w:p w14:paraId="25C0BBD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E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AD</m:t>
              </m:r>
            </m:e>
          </m:acc>
        </m:oMath>
      </m:oMathPara>
    </w:p>
    <w:p w14:paraId="6DF2514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   =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B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D</m:t>
              </m:r>
            </m:e>
          </m:acc>
          <m:r>
            <w:rPr>
              <w:rFonts w:ascii="Cambria Math" w:eastAsia="Cambria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color w:val="00B050"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color w:val="00B050"/>
                  <w:sz w:val="24"/>
                  <w:szCs w:val="24"/>
                </w:rPr>
                <m:t>AE</m:t>
              </m:r>
            </m:e>
          </m:acc>
        </m:oMath>
      </m:oMathPara>
    </w:p>
    <w:p w14:paraId="042644BB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Donc :</w:t>
      </w: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  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J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Cambr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mbr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sz w:val="32"/>
                <w:szCs w:val="32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C</m:t>
            </m:r>
          </m:e>
        </m:acc>
      </m:oMath>
    </w:p>
    <w:p w14:paraId="4B27655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J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EC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linéaires et donc les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E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J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alignés.</w:t>
      </w:r>
    </w:p>
    <w:p w14:paraId="4166B4C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1C324D2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On retrouve dans l’espace, des propriétés déjà connues dans le plan, comme les suivantes :</w:t>
      </w:r>
    </w:p>
    <w:p w14:paraId="50C590C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12"/>
          <w:szCs w:val="12"/>
          <w:u w:val="single"/>
        </w:rPr>
      </w:pPr>
    </w:p>
    <w:p w14:paraId="464F0492" w14:textId="77777777" w:rsidR="00BF2A66" w:rsidRPr="00BE7E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142"/>
        </w:tabs>
        <w:spacing w:after="0" w:line="240" w:lineRule="auto"/>
        <w:ind w:right="136"/>
        <w:contextualSpacing/>
        <w:rPr>
          <w:rFonts w:ascii="Times New Roman" w:eastAsia="Cambria" w:hAnsi="Times New Roman" w:cs="Times New Roman"/>
          <w:b/>
          <w:bCs/>
          <w:sz w:val="24"/>
          <w:szCs w:val="19"/>
        </w:rPr>
      </w:pPr>
      <w:bookmarkStart w:id="10" w:name="_Hlk175142573"/>
      <w:r w:rsidRPr="00BE7EF4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t>Propriétés :</w:t>
      </w:r>
    </w:p>
    <w:p w14:paraId="606F2150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142"/>
        </w:tabs>
        <w:spacing w:after="0" w:line="240" w:lineRule="auto"/>
        <w:ind w:right="136"/>
        <w:contextualSpacing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deux points </w:t>
      </w:r>
      <m:oMath>
        <m:r>
          <w:rPr>
            <w:rFonts w:ascii="Cambria Math" w:hAnsi="Cambria Math" w:cs="Times New Roman"/>
          </w:rPr>
          <m:t>A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;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;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)</m:t>
        </m:r>
      </m:oMath>
      <w:r w:rsidRPr="00C91CF4">
        <w:rPr>
          <w:rFonts w:ascii="Times New Roman" w:hAnsi="Times New Roman" w:cs="Times New Roman"/>
        </w:rPr>
        <w:t xml:space="preserve"> et </w:t>
      </w:r>
      <m:oMath>
        <m:r>
          <w:rPr>
            <w:rFonts w:ascii="Cambria Math" w:hAnsi="Cambria Math" w:cs="Times New Roman"/>
          </w:rPr>
          <m:t>B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B</m:t>
            </m:r>
          </m:sub>
        </m:sSub>
        <m:r>
          <w:rPr>
            <w:rFonts w:ascii="Cambria Math" w:hAnsi="Cambria Math" w:cs="Times New Roman"/>
          </w:rPr>
          <m:t>;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B</m:t>
            </m:r>
          </m:sub>
        </m:sSub>
        <m:r>
          <w:rPr>
            <w:rFonts w:ascii="Cambria Math" w:hAnsi="Cambria Math" w:cs="Times New Roman"/>
          </w:rPr>
          <m:t>;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B</m:t>
            </m:r>
          </m:sub>
        </m:sSub>
        <m:r>
          <w:rPr>
            <w:rFonts w:ascii="Cambria Math" w:hAnsi="Cambria Math" w:cs="Times New Roman"/>
          </w:rPr>
          <m:t>)</m:t>
        </m:r>
      </m:oMath>
    </w:p>
    <w:p w14:paraId="225DF6D2" w14:textId="77777777" w:rsidR="00BF2A66" w:rsidRPr="00C91C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142"/>
        </w:tabs>
        <w:spacing w:after="0" w:line="240" w:lineRule="auto"/>
        <w:ind w:right="136"/>
        <w:contextualSpacing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● Les coordonnées du vecteur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 :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B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B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B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mr>
            </m:m>
          </m:e>
        </m:d>
      </m:oMath>
    </w:p>
    <w:p w14:paraId="09D29A54" w14:textId="77777777" w:rsidR="00BF2A66" w:rsidRPr="00BE7EF4" w:rsidRDefault="00BF2A66" w:rsidP="00BF2A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142"/>
        </w:tabs>
        <w:spacing w:after="0" w:line="240" w:lineRule="auto"/>
        <w:ind w:right="136"/>
        <w:contextualSpacing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● </w:t>
      </w:r>
      <w:r w:rsidRPr="001F77A3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Le milieu du segment [AB] a pour coordonnées 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fr-FR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A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B</m:t>
                    </m:r>
                  </m:sub>
                </m:sSub>
              </m:num>
              <m:den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2</m:t>
                </m:r>
              </m:den>
            </m:f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 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;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A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B</m:t>
                    </m:r>
                  </m:sub>
                </m:sSub>
              </m:num>
              <m:den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2</m:t>
                </m:r>
              </m:den>
            </m:f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 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eastAsia="fr-FR"/>
              </w:rPr>
              <m:t>;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A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eastAsia="fr-FR"/>
                      </w:rPr>
                      <m:t>B</m:t>
                    </m:r>
                  </m:sub>
                </m:sSub>
              </m:num>
              <m:den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fr-FR"/>
                  </w:rPr>
                  <m:t>2</m:t>
                </m:r>
              </m:den>
            </m:f>
          </m:e>
        </m:d>
      </m:oMath>
    </w:p>
    <w:p w14:paraId="6F77394B" w14:textId="77777777" w:rsidR="00BF2A66" w:rsidRPr="00BE7EF4" w:rsidRDefault="00BF2A66" w:rsidP="00BF2A66">
      <w:pPr>
        <w:pStyle w:val="Paragraphedeliste"/>
        <w:numPr>
          <w:ilvl w:val="0"/>
          <w:numId w:val="21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142"/>
        </w:tabs>
        <w:spacing w:after="0"/>
        <w:ind w:right="136" w:hanging="720"/>
        <w:rPr>
          <w:rFonts w:ascii="Times New Roman" w:eastAsia="Times New Roman" w:hAnsi="Times New Roman"/>
        </w:rPr>
      </w:pPr>
      <w:r w:rsidRPr="00BE7EF4">
        <w:rPr>
          <w:rFonts w:ascii="Times New Roman" w:hAnsi="Times New Roman"/>
        </w:rPr>
        <w:t xml:space="preserve">De </w:t>
      </w:r>
      <w:proofErr w:type="gramStart"/>
      <w:r w:rsidRPr="00BE7EF4">
        <w:rPr>
          <w:rFonts w:ascii="Times New Roman" w:hAnsi="Times New Roman"/>
        </w:rPr>
        <w:t>plus ,</w:t>
      </w:r>
      <w:proofErr w:type="gramEnd"/>
      <w:r w:rsidRPr="00BE7EF4">
        <w:rPr>
          <w:rFonts w:ascii="Times New Roman" w:hAnsi="Times New Roman"/>
        </w:rPr>
        <w:t xml:space="preserve"> si le repère est orthonormé ,   </w:t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)²+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)²+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  <m:r>
              <w:rPr>
                <w:rFonts w:ascii="Cambria Math" w:hAnsi="Cambria Math"/>
              </w:rPr>
              <m:t>)²</m:t>
            </m:r>
          </m:e>
        </m:rad>
      </m:oMath>
    </w:p>
    <w:bookmarkEnd w:id="10"/>
    <w:p w14:paraId="18584964" w14:textId="7A2E80B2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34016" behindDoc="0" locked="0" layoutInCell="1" allowOverlap="1" wp14:anchorId="4F26CC7F" wp14:editId="1E8010B6">
            <wp:simplePos x="0" y="0"/>
            <wp:positionH relativeFrom="column">
              <wp:posOffset>4015740</wp:posOffset>
            </wp:positionH>
            <wp:positionV relativeFrom="paragraph">
              <wp:posOffset>70388</wp:posOffset>
            </wp:positionV>
            <wp:extent cx="1484630" cy="1917700"/>
            <wp:effectExtent l="0" t="0" r="1270" b="0"/>
            <wp:wrapSquare wrapText="bothSides"/>
            <wp:docPr id="103356998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569985" name="Image 1033569985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191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Exercice-</w:t>
      </w:r>
      <w:proofErr w:type="gramStart"/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type  :</w:t>
      </w:r>
      <w:proofErr w:type="gramEnd"/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Lire des coordonnées dans l’espace</w:t>
      </w:r>
    </w:p>
    <w:p w14:paraId="0E04500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567E0590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</w:p>
    <w:p w14:paraId="3BA83EED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</w:p>
    <w:p w14:paraId="4082ED3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un parallélépipè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CDEFGH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79D3AFD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I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est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le milieu de [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G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].</w:t>
      </w:r>
    </w:p>
    <w:p w14:paraId="490CFEC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N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définis par : </w:t>
      </w:r>
    </w:p>
    <w:p w14:paraId="12960882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NF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FG</m:t>
            </m:r>
          </m:e>
        </m:acc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="00BF2A66" w:rsidRPr="00C91CF4">
        <w:rPr>
          <w:rFonts w:ascii="Times New Roman" w:eastAsia="Cambria" w:hAnsi="Times New Roman" w:cs="Times New Roman"/>
          <w:sz w:val="24"/>
          <w:szCs w:val="24"/>
        </w:rPr>
        <w:t>et</w:t>
      </w:r>
      <w:proofErr w:type="gramEnd"/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BM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CB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CI</m:t>
            </m:r>
          </m:e>
        </m:acc>
      </m:oMath>
    </w:p>
    <w:p w14:paraId="20D12744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1) Dans l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A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D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AE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, donner les coordonnées de tous les points de la figure.</w:t>
      </w:r>
    </w:p>
    <w:p w14:paraId="12DC0C7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2) Placer le poin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K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1 ;3 ; -1</m:t>
            </m:r>
          </m:e>
        </m:d>
        <m:r>
          <w:rPr>
            <w:rFonts w:ascii="Cambria Math" w:eastAsia="Cambria" w:hAnsi="Cambria Math" w:cs="Times New Roman"/>
            <w:sz w:val="24"/>
            <w:szCs w:val="24"/>
          </w:rPr>
          <m:t>.</m:t>
        </m:r>
      </m:oMath>
    </w:p>
    <w:p w14:paraId="1ED7AE0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3) Démontrer que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IF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MN</m:t>
            </m:r>
          </m:e>
        </m:acc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égaux.</w:t>
      </w:r>
    </w:p>
    <w:p w14:paraId="533C89E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4) Démontrer qu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st le milieu du segment [BN].</w:t>
      </w:r>
    </w:p>
    <w:p w14:paraId="5484303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b/>
          <w:bCs/>
          <w:color w:val="000000" w:themeColor="text1"/>
          <w:sz w:val="24"/>
          <w:szCs w:val="24"/>
        </w:rPr>
        <w:t>Correction</w:t>
      </w:r>
    </w:p>
    <w:p w14:paraId="6E39EBF7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noProof/>
          <w:sz w:val="24"/>
          <w:szCs w:val="24"/>
        </w:rPr>
        <w:drawing>
          <wp:anchor distT="0" distB="0" distL="114300" distR="114300" simplePos="0" relativeHeight="251735040" behindDoc="0" locked="0" layoutInCell="1" allowOverlap="1" wp14:anchorId="320DD129" wp14:editId="571DF0D4">
            <wp:simplePos x="0" y="0"/>
            <wp:positionH relativeFrom="column">
              <wp:posOffset>2507273</wp:posOffset>
            </wp:positionH>
            <wp:positionV relativeFrom="paragraph">
              <wp:posOffset>1198880</wp:posOffset>
            </wp:positionV>
            <wp:extent cx="2274277" cy="2431124"/>
            <wp:effectExtent l="0" t="0" r="0" b="0"/>
            <wp:wrapNone/>
            <wp:docPr id="1657654017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654017" name="Image 1657654017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74277" cy="2431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1E61F6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>1) A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B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C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D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E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F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G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0BA0DE55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  <m:oMath>
        <m:r>
          <w:rPr>
            <w:rFonts w:ascii="Cambria Math" w:eastAsia="Cambria" w:hAnsi="Cambria Math" w:cs="Times New Roman"/>
            <w:sz w:val="24"/>
            <w:szCs w:val="24"/>
          </w:rPr>
          <m:t xml:space="preserve">      I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,5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M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,5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N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ab/>
      </w:r>
    </w:p>
    <w:p w14:paraId="357E0CB1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FB9A36A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2)</w:t>
      </w:r>
    </w:p>
    <w:p w14:paraId="4FBEED6D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6AA75938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116A564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4CD3C452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731F5334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3)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IF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-0,5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,5</m:t>
                  </m:r>
                </m:e>
              </m:mr>
            </m:m>
          </m:e>
        </m:d>
      </m:oMath>
    </w:p>
    <w:p w14:paraId="13C7F4CB" w14:textId="77777777" w:rsidR="00BF2A66" w:rsidRPr="00C91CF4" w:rsidRDefault="00BF2A66" w:rsidP="00BF2A66">
      <w:pPr>
        <w:spacing w:after="0" w:line="360" w:lineRule="auto"/>
        <w:rPr>
          <w:rFonts w:ascii="Times New Roman" w:eastAsia="Cambr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sz w:val="24"/>
              <w:szCs w:val="24"/>
            </w:rPr>
            <m:t xml:space="preserve">   </m:t>
          </m:r>
          <m:acc>
            <m:accPr>
              <m:chr m:val="⃗"/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eastAsia="Cambria" w:hAnsi="Cambria Math" w:cs="Times New Roman"/>
                  <w:sz w:val="24"/>
                  <w:szCs w:val="24"/>
                </w:rPr>
                <m:t>MN</m:t>
              </m:r>
            </m:e>
          </m:acc>
          <m:d>
            <m:d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1-1</m:t>
                    </m:r>
                  </m:e>
                </m:m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-2-(-1)</m:t>
                    </m:r>
                  </m:e>
                </m:m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1-0,5</m:t>
                    </m:r>
                  </m:e>
                </m:mr>
              </m:m>
            </m:e>
          </m:d>
          <m:r>
            <w:rPr>
              <w:rFonts w:ascii="Cambria Math" w:eastAsia="Cambria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Cambr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Cambr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="Cambria" w:hAnsi="Cambria Math" w:cs="Times New Roman"/>
                        <w:sz w:val="24"/>
                        <w:szCs w:val="24"/>
                      </w:rPr>
                      <m:t>0,5</m:t>
                    </m:r>
                  </m:e>
                </m:mr>
              </m:m>
            </m:e>
          </m:d>
        </m:oMath>
      </m:oMathPara>
    </w:p>
    <w:p w14:paraId="7906CFC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onc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IF</m:t>
            </m:r>
          </m:e>
        </m:acc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MN</m:t>
            </m:r>
          </m:e>
        </m:acc>
      </m:oMath>
    </w:p>
    <w:p w14:paraId="155F1DA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4) Le milieu du segmen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[BN]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a pour coordonnées :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1+1</m:t>
                      </m:r>
                    </m:num>
                    <m:den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0+(-2)</m:t>
                      </m:r>
                    </m:num>
                    <m:den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Cambr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0+1</m:t>
                      </m:r>
                    </m:num>
                    <m:den>
                      <m:r>
                        <w:rPr>
                          <w:rFonts w:ascii="Cambria Math" w:eastAsia="Cambr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,5</m:t>
                  </m:r>
                </m:e>
              </m:mr>
            </m:m>
          </m:e>
        </m:d>
      </m:oMath>
    </w:p>
    <w:p w14:paraId="7D01676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Il s’agit bien des coordonnées de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9E8F58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391FC928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 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Démontrer que 4 points sont coplanaires</w:t>
      </w:r>
    </w:p>
    <w:p w14:paraId="1374D535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8"/>
          <w:szCs w:val="8"/>
        </w:rPr>
      </w:pPr>
    </w:p>
    <w:p w14:paraId="04240549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ans un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sz w:val="24"/>
                <w:szCs w:val="24"/>
              </w:rPr>
              <m:t>O 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j</m:t>
                </m:r>
              </m:e>
            </m:acc>
            <m:r>
              <w:rPr>
                <w:rFonts w:ascii="Cambria Math" w:eastAsia="Cambria" w:hAnsi="Cambria Math" w:cs="Times New Roman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k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on considère les points :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 B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, C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D</m:t>
        </m:r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3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6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w:rPr>
            <w:rFonts w:ascii="Cambria Math" w:eastAsia="Cambria" w:hAnsi="Cambria Math" w:cs="Times New Roman"/>
            <w:sz w:val="24"/>
            <w:szCs w:val="24"/>
          </w:rPr>
          <m:t>.</m:t>
        </m:r>
      </m:oMath>
    </w:p>
    <w:p w14:paraId="74EB6961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émontrer que les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D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planaires.</w:t>
      </w:r>
    </w:p>
    <w:p w14:paraId="0636A05C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1CE8EC01" w14:textId="77777777" w:rsidR="0082482E" w:rsidRDefault="0082482E" w:rsidP="00BF2A66">
      <w:pPr>
        <w:spacing w:after="0" w:line="240" w:lineRule="auto"/>
        <w:ind w:right="-6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78B28F1C" w14:textId="650C1E0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b/>
          <w:bCs/>
          <w:sz w:val="24"/>
          <w:szCs w:val="24"/>
        </w:rPr>
      </w:pPr>
      <w:r w:rsidRPr="00C91CF4">
        <w:rPr>
          <w:rFonts w:ascii="Times New Roman" w:eastAsia="Cambria" w:hAnsi="Times New Roman" w:cs="Times New Roman"/>
          <w:b/>
          <w:bCs/>
          <w:sz w:val="24"/>
          <w:szCs w:val="24"/>
        </w:rPr>
        <w:lastRenderedPageBreak/>
        <w:t>Correction</w:t>
      </w:r>
    </w:p>
    <w:p w14:paraId="75290D05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On va démontrer que les trois vecteurs 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,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de même origin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,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planaires. </w:t>
      </w:r>
    </w:p>
    <w:p w14:paraId="42E56FBA" w14:textId="3A82810D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Pour cela, on va démontrer qu’il existe </w:t>
      </w:r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trois réels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,b et c</m:t>
        </m:r>
      </m:oMath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non tous nuls tels que</w:t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  <w:bookmarkStart w:id="11" w:name="_Hlk190287995"/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b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c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0</m:t>
            </m:r>
          </m:e>
        </m:acc>
      </m:oMath>
    </w:p>
    <w:bookmarkEnd w:id="11"/>
    <w:p w14:paraId="76FC1699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3FFBD83A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● Calculons les coordonnées d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 :</w:t>
      </w:r>
    </w:p>
    <w:p w14:paraId="3BA31199" w14:textId="77777777" w:rsidR="00BF2A66" w:rsidRPr="00C91CF4" w:rsidRDefault="00000000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color w:val="00B050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4</m:t>
                  </m:r>
                </m:e>
              </m:mr>
            </m:m>
          </m:e>
        </m:d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color w:val="00B050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="00BF2A6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color w:val="00B050"/>
                      <w:sz w:val="24"/>
                      <w:szCs w:val="24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5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14:paraId="79E6DCF7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5F580F79" w14:textId="7051E197" w:rsidR="00BF2A66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●</w:t>
      </w:r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i</w:t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b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c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0</m:t>
            </m:r>
          </m:e>
        </m:acc>
      </m:oMath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 alors on a :</w:t>
      </w:r>
    </w:p>
    <w:p w14:paraId="42C8FD25" w14:textId="77777777" w:rsidR="001658A6" w:rsidRPr="00C91CF4" w:rsidRDefault="001658A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1946B5CF" w14:textId="718B575D" w:rsidR="001658A6" w:rsidRDefault="00000000" w:rsidP="001658A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4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b+11c=0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      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6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b-15c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0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4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3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b+c=0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    </m:t>
                </m:r>
              </m:e>
            </m:eqArr>
          </m:e>
        </m:d>
      </m:oMath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 </w:t>
      </w:r>
      <w:proofErr w:type="gramStart"/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soit</w:t>
      </w:r>
      <w:proofErr w:type="gramEnd"/>
      <w:r w:rsidR="001658A6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b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=4a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+11c      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6a+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4a+11c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15c=0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4a-3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(4a+11c)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+c=0    </m:t>
                </m:r>
              </m:e>
            </m:eqArr>
          </m:e>
        </m:d>
      </m:oMath>
    </w:p>
    <w:p w14:paraId="278F82AA" w14:textId="77777777" w:rsidR="001658A6" w:rsidRDefault="001658A6" w:rsidP="001658A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556BA485" w14:textId="656D8389" w:rsidR="001658A6" w:rsidRPr="00B02B8C" w:rsidRDefault="001658A6" w:rsidP="001658A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 xml:space="preserve">b=4a+11c      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-4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c=0</m:t>
                  </m:r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16a-32c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 xml:space="preserve">=0    </m:t>
                  </m:r>
                </m:e>
              </m:eqArr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 xml:space="preserve">soit </m:t>
              </m:r>
            </m:e>
          </m:d>
          <m:d>
            <m:dPr>
              <m:begChr m:val="{"/>
              <m:endChr m:val="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 xml:space="preserve">b=4a+11c      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-2c</m:t>
                  </m:r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-16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(-2c)</m:t>
                  </m:r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 xml:space="preserve">-32c=0    </m:t>
                  </m:r>
                </m:e>
              </m:eqArr>
              <m:r>
                <w:rPr>
                  <w:rFonts w:ascii="Cambria Math" w:eastAsia="Cambria" w:hAnsi="Cambria Math" w:cs="Times New Roman"/>
                  <w:color w:val="000000" w:themeColor="text1"/>
                  <w:sz w:val="24"/>
                  <w:szCs w:val="24"/>
                </w:rPr>
                <m:t>et donc</m:t>
              </m:r>
            </m:e>
          </m:d>
          <m:d>
            <m:dPr>
              <m:begChr m:val="{"/>
              <m:endChr m:val="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b=-8c+11c=3c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a=-2c</m:t>
                  </m:r>
                </m:e>
              </m:eqArr>
            </m:e>
          </m:d>
        </m:oMath>
      </m:oMathPara>
    </w:p>
    <w:p w14:paraId="52F3F693" w14:textId="1D936526" w:rsidR="001658A6" w:rsidRPr="00B02B8C" w:rsidRDefault="001658A6" w:rsidP="001658A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69444E94" w14:textId="77777777" w:rsidR="001658A6" w:rsidRDefault="001658A6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w:r>
        <w:rPr>
          <w:rFonts w:ascii="Times New Roman" w:eastAsia="Cambria" w:hAnsi="Times New Roman" w:cs="Times New Roman"/>
          <w:sz w:val="24"/>
          <w:szCs w:val="24"/>
        </w:rPr>
        <w:t>On peut prendre c=1 ainsi a=-2 et b=3.</w:t>
      </w:r>
    </w:p>
    <w:p w14:paraId="010A3307" w14:textId="375326AE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7F543B1A" w14:textId="68652C84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● On a donc :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2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3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</m:oMath>
      <w:r w:rsidR="001658A6"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 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0</m:t>
            </m:r>
          </m:e>
        </m:acc>
      </m:oMath>
    </w:p>
    <w:p w14:paraId="5D6C510D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D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planaires et tous les trois d’origine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. </w:t>
      </w:r>
    </w:p>
    <w:p w14:paraId="1F6E47CD" w14:textId="77777777" w:rsidR="00BF2A66" w:rsidRPr="00C91CF4" w:rsidRDefault="00BF2A66" w:rsidP="00BF2A66">
      <w:pPr>
        <w:spacing w:after="0" w:line="240" w:lineRule="auto"/>
        <w:ind w:right="-6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On en déduit que </w:t>
      </w: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point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C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D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nt coplanaires.</w:t>
      </w:r>
    </w:p>
    <w:p w14:paraId="64C54269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  <w:u w:val="single"/>
        </w:rPr>
      </w:pPr>
    </w:p>
    <w:p w14:paraId="7E91A629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</w:pPr>
      <w:bookmarkStart w:id="12" w:name="_Hlk175143316"/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Exercice </w:t>
      </w:r>
      <w:proofErr w:type="gramStart"/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>d’application:</w:t>
      </w:r>
      <w:proofErr w:type="gramEnd"/>
      <w:r w:rsidRPr="00C91CF4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fr-FR"/>
        </w:rPr>
        <w:t xml:space="preserve"> prouver que 3 points définissent un plan </w:t>
      </w:r>
    </w:p>
    <w:p w14:paraId="34A061F0" w14:textId="77777777" w:rsidR="00BF2A66" w:rsidRPr="00C91CF4" w:rsidRDefault="00BF2A66" w:rsidP="00BF2A66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</w:pPr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t>Montrer que les points A(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fr-FR"/>
          </w:rPr>
          <m:t>0 ;4 ;1</m:t>
        </m:r>
      </m:oMath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t>) , B(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fr-FR"/>
          </w:rPr>
          <m:t>1 ;3 ;0</m:t>
        </m:r>
      </m:oMath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t>) et C(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fr-FR"/>
          </w:rPr>
          <m:t>2 ;-1 ;-2</m:t>
        </m:r>
      </m:oMath>
      <w:r w:rsidRPr="00C91CF4">
        <w:rPr>
          <w:rFonts w:ascii="Times New Roman" w:eastAsia="Times New Roman" w:hAnsi="Times New Roman" w:cs="Times New Roman"/>
          <w:noProof/>
          <w:sz w:val="24"/>
          <w:szCs w:val="24"/>
          <w:lang w:eastAsia="fr-FR"/>
        </w:rPr>
        <w:t>) définissent un plan.</w:t>
      </w:r>
    </w:p>
    <w:p w14:paraId="07DA158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  <w:u w:val="single"/>
        </w:rPr>
      </w:pPr>
    </w:p>
    <w:p w14:paraId="54786748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Il suffit de prouver que les points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A,B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C ne sont pas alignés.</w:t>
      </w:r>
    </w:p>
    <w:p w14:paraId="2A1F187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Pour 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>cela ,</w:t>
      </w:r>
      <w:proofErr w:type="gramEnd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on peut prouver que 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ne sont pas colinéaires</w:t>
      </w:r>
    </w:p>
    <w:bookmarkStart w:id="13" w:name="_Hlk175142977"/>
    <w:p w14:paraId="05F94E04" w14:textId="77777777" w:rsidR="00BF2A66" w:rsidRPr="00C91CF4" w:rsidRDefault="00000000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  <w:u w:val="single"/>
        </w:rPr>
      </w:pP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-0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3-4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0-1</m:t>
                  </m:r>
                </m:e>
              </m:mr>
            </m:m>
          </m:e>
        </m:d>
      </m:oMath>
      <w:bookmarkEnd w:id="13"/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w:proofErr w:type="gramStart"/>
      <w:r w:rsidR="00BF2A66" w:rsidRPr="00C91CF4">
        <w:rPr>
          <w:rFonts w:ascii="Times New Roman" w:eastAsia="Cambria" w:hAnsi="Times New Roman" w:cs="Times New Roman"/>
          <w:sz w:val="24"/>
          <w:szCs w:val="24"/>
        </w:rPr>
        <w:t>soit</w:t>
      </w:r>
      <w:proofErr w:type="gramEnd"/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   .De plus   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="00BF2A66"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</w:p>
    <w:p w14:paraId="4832B450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0"/>
          <w:szCs w:val="20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Il n’existe pas de réel k tel que </w:t>
      </w: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2=k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5=-k</m:t>
                  </m:r>
                </m:e>
              </m:mr>
              <m:mr>
                <m:e>
                  <m:r>
                    <w:rPr>
                      <w:rFonts w:ascii="Cambria Math" w:eastAsia="Cambria" w:hAnsi="Cambria Math" w:cs="Times New Roman"/>
                      <w:sz w:val="24"/>
                      <w:szCs w:val="24"/>
                    </w:rPr>
                    <m:t>-3=-k</m:t>
                  </m:r>
                </m:e>
              </m:mr>
            </m:m>
          </m:e>
        </m:d>
      </m:oMath>
      <w:proofErr w:type="gramStart"/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  (</w:t>
      </w:r>
      <w:proofErr w:type="gramEnd"/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≠k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) </w:t>
      </w:r>
      <w:r w:rsidRPr="00B02B8C">
        <w:rPr>
          <w:rFonts w:ascii="Times New Roman" w:eastAsia="Cambria" w:hAnsi="Times New Roman" w:cs="Times New Roman"/>
          <w:color w:val="000000" w:themeColor="text1"/>
          <w:sz w:val="16"/>
          <w:szCs w:val="16"/>
        </w:rPr>
        <w:t xml:space="preserve">  (les coordonnées ne sont pas proportionnelles)</w:t>
      </w:r>
    </w:p>
    <w:p w14:paraId="5C3C382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s vecteurs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C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ne sont pas colinéaires. Ainsi ls points </w:t>
      </w:r>
      <w:proofErr w:type="gramStart"/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A,B</w:t>
      </w:r>
      <w:proofErr w:type="gramEnd"/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C définissent un plan.</w:t>
      </w:r>
    </w:p>
    <w:bookmarkEnd w:id="12"/>
    <w:p w14:paraId="0D422661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</w:p>
    <w:p w14:paraId="3DC7094A" w14:textId="77777777" w:rsidR="00BF2A66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16B1EDAF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3F019E6C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4FBD5EFF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1E1ACCBE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38F4DDA0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4F46B8CF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27E3E1BD" w14:textId="77777777" w:rsidR="004C4D63" w:rsidRDefault="004C4D63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7F615650" w14:textId="77777777" w:rsidR="004C4D63" w:rsidRDefault="004C4D63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318F7DDE" w14:textId="77777777" w:rsidR="004C4D63" w:rsidRDefault="004C4D63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6C4CDA5A" w14:textId="77777777" w:rsidR="004C4D63" w:rsidRDefault="004C4D63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4A5D834F" w14:textId="77777777" w:rsidR="004C4D63" w:rsidRDefault="004C4D63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17BC429D" w14:textId="77777777" w:rsidR="00BF2A66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</w:p>
    <w:p w14:paraId="2C5435A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lastRenderedPageBreak/>
        <w:t>V-Re</w:t>
      </w:r>
      <w:r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t xml:space="preserve">présentation paramétrique d’une droite </w:t>
      </w:r>
      <w:r w:rsidRPr="00C91CF4">
        <w:rPr>
          <w:rFonts w:ascii="Times New Roman" w:eastAsia="Cambria" w:hAnsi="Times New Roman" w:cs="Times New Roman"/>
          <w:b/>
          <w:bCs/>
          <w:sz w:val="24"/>
          <w:szCs w:val="24"/>
          <w:u w:val="single"/>
        </w:rPr>
        <w:t>dans l’espace</w:t>
      </w:r>
    </w:p>
    <w:p w14:paraId="359A7553" w14:textId="77777777" w:rsidR="00BF2A66" w:rsidRPr="00BE7E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color w:val="FF0000"/>
        </w:rPr>
      </w:pPr>
      <w:r>
        <w:rPr>
          <w:rFonts w:ascii="Times New Roman" w:eastAsia="Cambria" w:hAnsi="Times New Roman" w:cs="Times New Roman"/>
          <w:b/>
          <w:bCs/>
          <w:color w:val="FF0000"/>
        </w:rPr>
        <w:t xml:space="preserve">Vidéo : </w:t>
      </w:r>
      <w:r w:rsidRPr="00BE7EF4">
        <w:rPr>
          <w:rFonts w:ascii="Times New Roman" w:eastAsia="Cambria" w:hAnsi="Times New Roman" w:cs="Times New Roman"/>
          <w:b/>
          <w:bCs/>
          <w:color w:val="FF0000"/>
        </w:rPr>
        <w:t>mathssa.fr/espace5</w:t>
      </w:r>
    </w:p>
    <w:p w14:paraId="0193B318" w14:textId="77777777" w:rsidR="00BF2A66" w:rsidRPr="00C91CF4" w:rsidRDefault="00BF2A66" w:rsidP="00BF2A6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19"/>
          <w:u w:val="single"/>
          <w:lang w:eastAsia="fr-FR"/>
        </w:rPr>
      </w:pPr>
    </w:p>
    <w:tbl>
      <w:tblPr>
        <w:tblW w:w="11341" w:type="dxa"/>
        <w:tblInd w:w="-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96"/>
        <w:gridCol w:w="5245"/>
      </w:tblGrid>
      <w:tr w:rsidR="00BF2A66" w:rsidRPr="00C91CF4" w14:paraId="5A971A96" w14:textId="77777777" w:rsidTr="00405C1F">
        <w:trPr>
          <w:trHeight w:val="4272"/>
        </w:trPr>
        <w:tc>
          <w:tcPr>
            <w:tcW w:w="6096" w:type="dxa"/>
          </w:tcPr>
          <w:p w14:paraId="1A4A4D34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bookmarkStart w:id="14" w:name="_Hlk175143714"/>
            <w:r w:rsidRPr="00C91CF4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  <w:t>Propriétés- définition :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</w:p>
          <w:p w14:paraId="2F80812F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Soit une droite </w:t>
            </w:r>
            <w:r w:rsidRPr="00C91CF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d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passant par un point </w:t>
            </w:r>
            <m:oMath>
              <m:r>
                <w:rPr>
                  <w:rFonts w:ascii="Cambria Math" w:hAnsi="Cambria Math" w:cs="Times New Roman"/>
                </w:rPr>
                <m:t>A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color w:val="0070C0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color w:val="0070C0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</w:rPr>
                <m:t>)</m:t>
              </m:r>
            </m:oMath>
            <w:r w:rsidRPr="00C91CF4">
              <w:rPr>
                <w:rFonts w:ascii="Times New Roman" w:hAnsi="Times New Roman" w:cs="Times New Roman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et de vecteur directeur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color w:val="FF0000"/>
                      <w:sz w:val="24"/>
                      <w:szCs w:val="24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eastAsia="Cambria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mbria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c</m:t>
                      </m:r>
                    </m:e>
                  </m:eqArr>
                </m:e>
              </m:d>
            </m:oMath>
            <w:r w:rsidRPr="00C91CF4">
              <w:rPr>
                <w:rFonts w:ascii="Times New Roman" w:eastAsia="Cambria" w:hAnsi="Times New Roman" w:cs="Times New Roman"/>
                <w:color w:val="FF0000"/>
                <w:sz w:val="24"/>
                <w:szCs w:val="24"/>
              </w:rPr>
              <w:t>.</w:t>
            </w:r>
          </w:p>
          <w:p w14:paraId="6FE8BD61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M(x;y;z)∈d⇔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Il existe un réel </w:t>
            </w:r>
            <w:r w:rsidRPr="00C91CF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fr-FR"/>
              </w:rPr>
              <w:t>t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tel que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mbria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mbria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x=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="Times New Roman"/>
                              <w:i/>
                              <w:color w:val="0070C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a</m:t>
                      </m:r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t</m:t>
                      </m: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="Times New Roman"/>
                              <w:i/>
                              <w:color w:val="0070C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b</m:t>
                      </m:r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color w:val="FF0000"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z=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="Times New Roman"/>
                              <w:i/>
                              <w:color w:val="0070C0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Cambria" w:hAnsi="Cambria Math" w:cs="Times New Roman"/>
                              <w:color w:val="0070C0"/>
                              <w:sz w:val="24"/>
                              <w:szCs w:val="24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c</m:t>
                      </m:r>
                      <m:r>
                        <w:rPr>
                          <w:rFonts w:ascii="Cambria Math" w:eastAsia="Cambria" w:hAnsi="Cambria Math" w:cs="Times New Roman"/>
                          <w:color w:val="FF0000"/>
                          <w:sz w:val="24"/>
                          <w:szCs w:val="24"/>
                        </w:rPr>
                        <m:t>t</m:t>
                      </m:r>
                    </m:e>
                  </m:eqArr>
                </m:e>
              </m:d>
            </m:oMath>
          </w:p>
          <w:p w14:paraId="4EB61781" w14:textId="77777777" w:rsidR="00BF2A66" w:rsidRPr="00C91CF4" w:rsidRDefault="00BF2A66" w:rsidP="00405C1F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3AB08941" w14:textId="77777777" w:rsidR="00BF2A66" w:rsidRPr="00C91CF4" w:rsidRDefault="00BF2A66" w:rsidP="00405C1F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Le système d’équation 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fr-F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fr-FR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&amp;x=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+t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&amp;y=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+t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&amp;z=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eastAsia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eastAsia="fr-FR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fr-FR"/>
                        </w:rPr>
                        <m:t>+tc</m:t>
                      </m:r>
                    </m:e>
                  </m:eqArr>
                </m:e>
              </m:d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 avec t</w:t>
            </w:r>
            <w:r w:rsidRPr="00C91CF4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fr-FR"/>
              </w:rPr>
              <w:object w:dxaOrig="200" w:dyaOrig="200" w14:anchorId="0C1FB73E">
                <v:shape id="_x0000_i1033" type="#_x0000_t75" style="width:11.55pt;height:12pt" o:ole="">
                  <v:imagedata r:id="rId57" o:title=""/>
                </v:shape>
                <o:OLEObject Type="Embed" ProgID="Equation.3" ShapeID="_x0000_i1033" DrawAspect="Content" ObjectID="_1800901285" r:id="rId58"/>
              </w:object>
            </w:r>
            <m:oMath>
              <m:r>
                <m:rPr>
                  <m:scr m:val="double-struck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fr-FR"/>
                </w:rPr>
                <m:t>R</m:t>
              </m:r>
            </m:oMath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 est la </w:t>
            </w:r>
            <w:r w:rsidRPr="00BE7EF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  <w:t>représentation paramétrique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de la droite d passant par le point </w:t>
            </w:r>
            <m:oMath>
              <m:r>
                <w:rPr>
                  <w:rFonts w:ascii="Cambria Math" w:hAnsi="Cambria Math" w:cs="Times New Roman"/>
                </w:rPr>
                <m:t>A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color w:val="0070C0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  <w:color w:val="0070C0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70C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70C0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color w:val="0070C0"/>
                    </w:rPr>
                    <m:t>A</m:t>
                  </m:r>
                </m:sub>
              </m:sSub>
              <m:r>
                <w:rPr>
                  <w:rFonts w:ascii="Cambria Math" w:hAnsi="Cambria Math" w:cs="Times New Roman"/>
                </w:rPr>
                <m:t>)</m:t>
              </m:r>
            </m:oMath>
            <w:r w:rsidRPr="00C91CF4">
              <w:rPr>
                <w:rFonts w:ascii="Times New Roman" w:hAnsi="Times New Roman" w:cs="Times New Roman"/>
              </w:rPr>
              <w:t xml:space="preserve"> </w:t>
            </w:r>
            <w:r w:rsidRPr="00C91CF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et de vecteur directeur </w:t>
            </w:r>
            <m:oMath>
              <m:acc>
                <m:accPr>
                  <m:chr m:val="⃗"/>
                  <m:ctrlPr>
                    <w:rPr>
                      <w:rFonts w:ascii="Cambria Math" w:eastAsia="Cambria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  <w:color w:val="FF0000"/>
                      <w:sz w:val="24"/>
                      <w:szCs w:val="24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eastAsia="Cambria" w:hAnsi="Cambria Math" w:cs="Times New Roman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mbria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b</m:t>
                      </m:r>
                      <m:ctrlPr>
                        <w:rPr>
                          <w:rFonts w:ascii="Cambria Math" w:eastAsia="Cambria Math" w:hAnsi="Cambria Math" w:cs="Times New Roman"/>
                          <w:i/>
                          <w:color w:val="00B050"/>
                          <w:sz w:val="24"/>
                          <w:szCs w:val="24"/>
                        </w:rPr>
                      </m:ctrlPr>
                    </m:e>
                    <m:e>
                      <m:r>
                        <w:rPr>
                          <w:rFonts w:ascii="Cambria Math" w:eastAsia="Cambria" w:hAnsi="Cambria Math" w:cs="Times New Roman"/>
                          <w:color w:val="00B050"/>
                          <w:sz w:val="24"/>
                          <w:szCs w:val="24"/>
                        </w:rPr>
                        <m:t>c</m:t>
                      </m:r>
                    </m:e>
                  </m:eqArr>
                </m:e>
              </m:d>
            </m:oMath>
            <w:r w:rsidRPr="00C91CF4">
              <w:rPr>
                <w:rFonts w:ascii="Times New Roman" w:eastAsia="Cambria" w:hAnsi="Times New Roman" w:cs="Times New Roman"/>
                <w:color w:val="FF0000"/>
                <w:sz w:val="24"/>
                <w:szCs w:val="24"/>
              </w:rPr>
              <w:t>.</w:t>
            </w:r>
          </w:p>
        </w:tc>
        <w:tc>
          <w:tcPr>
            <w:tcW w:w="5245" w:type="dxa"/>
          </w:tcPr>
          <w:p w14:paraId="218E50D7" w14:textId="77777777" w:rsidR="00BF2A66" w:rsidRPr="00C91CF4" w:rsidRDefault="00BF2A66" w:rsidP="00405C1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19"/>
                <w:u w:val="single"/>
                <w:lang w:eastAsia="fr-FR"/>
              </w:rPr>
            </w:pPr>
          </w:p>
          <w:p w14:paraId="6BC013DB" w14:textId="77777777" w:rsidR="00BF2A66" w:rsidRPr="00C91CF4" w:rsidRDefault="00BF2A66" w:rsidP="00405C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</w:pPr>
            <w:r w:rsidRPr="00C91CF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2ACD42D" wp14:editId="2B54900D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180340</wp:posOffset>
                      </wp:positionV>
                      <wp:extent cx="771525" cy="308610"/>
                      <wp:effectExtent l="10795" t="6985" r="8255" b="8255"/>
                      <wp:wrapNone/>
                      <wp:docPr id="941974468" name="Rectangl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1525" cy="3086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3CAD44" w14:textId="77777777" w:rsidR="00BF2A66" w:rsidRPr="00E5041E" w:rsidRDefault="00BF2A66" w:rsidP="00BF2A66">
                                  <w:pPr>
                                    <w:rPr>
                                      <w:i/>
                                    </w:rPr>
                                  </w:pPr>
                                  <w:r w:rsidRPr="00E5041E">
                                    <w:rPr>
                                      <w:i/>
                                    </w:rPr>
                                    <w:t>(</w:t>
                                  </w:r>
                                  <w:proofErr w:type="gramStart"/>
                                  <w:r w:rsidRPr="00E5041E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  <w:r w:rsidRPr="00E5041E">
                                    <w:rPr>
                                      <w:i/>
                                    </w:rPr>
                                    <w:t> ;y ;z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ACD42D" id="Rectangle 49" o:spid="_x0000_s1057" style="position:absolute;left:0;text-align:left;margin-left:188.7pt;margin-top:14.2pt;width:60.75pt;height:24.3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" strokecolor="white">
                      <v:textbox>
                        <w:txbxContent>
                          <w:p w14:paraId="473CAD44" w14:textId="77777777" w:rsidR="00BF2A66" w:rsidRPr="00E5041E" w:rsidRDefault="00BF2A66" w:rsidP="00BF2A66">
                            <w:pPr>
                              <w:rPr>
                                <w:i/>
                              </w:rPr>
                            </w:pPr>
                            <w:r w:rsidRPr="00E5041E">
                              <w:rPr>
                                <w:i/>
                              </w:rPr>
                              <w:t>(</w:t>
                            </w:r>
                            <w:proofErr w:type="gramStart"/>
                            <w:r w:rsidRPr="00E5041E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  <w:r w:rsidRPr="00E5041E">
                              <w:rPr>
                                <w:i/>
                              </w:rPr>
                              <w:t> ;y ;z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91CF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6627040F" wp14:editId="01D39C47">
                      <wp:simplePos x="0" y="0"/>
                      <wp:positionH relativeFrom="column">
                        <wp:posOffset>4069715</wp:posOffset>
                      </wp:positionH>
                      <wp:positionV relativeFrom="paragraph">
                        <wp:posOffset>180340</wp:posOffset>
                      </wp:positionV>
                      <wp:extent cx="742950" cy="238125"/>
                      <wp:effectExtent l="7620" t="6985" r="11430" b="12065"/>
                      <wp:wrapNone/>
                      <wp:docPr id="576092978" name="Rectangl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29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CFE496" w14:textId="77777777" w:rsidR="00BF2A66" w:rsidRPr="000C2268" w:rsidRDefault="00BF2A66" w:rsidP="00BF2A66">
                                  <w:pPr>
                                    <w:rPr>
                                      <w:i/>
                                    </w:rPr>
                                  </w:pPr>
                                  <w:r w:rsidRPr="000C2268">
                                    <w:rPr>
                                      <w:i/>
                                    </w:rPr>
                                    <w:t>(</w:t>
                                  </w:r>
                                  <w:proofErr w:type="gramStart"/>
                                  <w:r w:rsidRPr="000C2268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  <w:r w:rsidRPr="000C2268">
                                    <w:rPr>
                                      <w:i/>
                                    </w:rPr>
                                    <w:t> ;y ;z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627040F" id="Rectangle 48" o:spid="_x0000_s1058" style="position:absolute;left:0;text-align:left;margin-left:320.45pt;margin-top:14.2pt;width:58.5pt;height:18.7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" strokecolor="white">
                      <v:textbox>
                        <w:txbxContent>
                          <w:p w14:paraId="7DCFE496" w14:textId="77777777" w:rsidR="00BF2A66" w:rsidRPr="000C2268" w:rsidRDefault="00BF2A66" w:rsidP="00BF2A66">
                            <w:pPr>
                              <w:rPr>
                                <w:i/>
                              </w:rPr>
                            </w:pPr>
                            <w:r w:rsidRPr="000C2268">
                              <w:rPr>
                                <w:i/>
                              </w:rPr>
                              <w:t>(</w:t>
                            </w:r>
                            <w:proofErr w:type="gramStart"/>
                            <w:r w:rsidRPr="000C2268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  <w:r w:rsidRPr="000C2268">
                              <w:rPr>
                                <w:i/>
                              </w:rPr>
                              <w:t> ;y ;z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91CF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2E1F07B1" wp14:editId="7776D81B">
                  <wp:extent cx="3183890" cy="2449195"/>
                  <wp:effectExtent l="0" t="0" r="0" b="8255"/>
                  <wp:docPr id="1978179981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3890" cy="2449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C6AAE6" w14:textId="77777777" w:rsidR="00BF2A66" w:rsidRPr="00C91CF4" w:rsidRDefault="00BF2A66" w:rsidP="00405C1F">
            <w:pPr>
              <w:spacing w:after="0" w:line="240" w:lineRule="auto"/>
              <w:ind w:left="251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fr-FR"/>
              </w:rPr>
            </w:pPr>
          </w:p>
        </w:tc>
      </w:tr>
    </w:tbl>
    <w:bookmarkEnd w:id="14"/>
    <w:p w14:paraId="71E3CEF2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color w:val="0070C0"/>
          <w:sz w:val="24"/>
          <w:szCs w:val="24"/>
          <w:u w:val="single"/>
        </w:rPr>
        <w:t>Démonstration :</w:t>
      </w:r>
    </w:p>
    <w:p w14:paraId="4B870DAE" w14:textId="77777777" w:rsidR="00BF2A66" w:rsidRPr="00C91CF4" w:rsidRDefault="00BF2A66" w:rsidP="00BF2A66">
      <w:pPr>
        <w:spacing w:after="0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M∈d⟺</m:t>
        </m:r>
      </m:oMath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</m:oMath>
      <w:r w:rsidRPr="00C91CF4">
        <w:rPr>
          <w:rFonts w:ascii="Times New Roman" w:eastAsia="Cambria" w:hAnsi="Times New Roman" w:cs="Times New Roman"/>
          <w:noProof/>
          <w:color w:val="000000" w:themeColor="text1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sont colinéaires</w:t>
      </w:r>
    </w:p>
    <w:p w14:paraId="1724981E" w14:textId="77777777" w:rsidR="00BF2A66" w:rsidRPr="00C91CF4" w:rsidRDefault="00BF2A66" w:rsidP="00BF2A66">
      <w:pPr>
        <w:spacing w:after="0"/>
        <w:ind w:firstLine="708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 xml:space="preserve">⟺ 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Il existe un réel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t</m:t>
        </m:r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tel que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M</m:t>
            </m:r>
          </m:e>
        </m:acc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t</m:t>
        </m:r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</m:oMath>
    </w:p>
    <w:p w14:paraId="71EC6A72" w14:textId="77777777" w:rsidR="00BF2A66" w:rsidRPr="00C91CF4" w:rsidRDefault="00BF2A66" w:rsidP="00BF2A66">
      <w:pPr>
        <w:spacing w:after="0"/>
        <w:ind w:firstLine="708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 ⟺</m:t>
          </m:r>
          <m:d>
            <m:dPr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x-x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y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color w:val="000000" w:themeColor="text1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eqArr>
            </m:e>
          </m:d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>=t</m:t>
          </m:r>
          <m:d>
            <m:dPr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</m:eqArr>
            </m:e>
          </m:d>
        </m:oMath>
      </m:oMathPara>
    </w:p>
    <w:p w14:paraId="15BC966C" w14:textId="77777777" w:rsidR="00BF2A66" w:rsidRPr="00C91CF4" w:rsidRDefault="00BF2A66" w:rsidP="00BF2A66">
      <w:pPr>
        <w:spacing w:after="0"/>
        <w:ind w:firstLine="708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 ⟺</m:t>
          </m:r>
          <m:d>
            <m:dPr>
              <m:begChr m:val="{"/>
              <m:endChr m:val="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x-x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=at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y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=bt</m:t>
                  </m:r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Times New Roman"/>
                      <w:color w:val="000000" w:themeColor="text1"/>
                      <w:sz w:val="24"/>
                      <w:szCs w:val="24"/>
                    </w:rPr>
                    <m:t>z-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=ct</m:t>
                  </m:r>
                </m:e>
              </m:eqArr>
            </m:e>
          </m:d>
        </m:oMath>
      </m:oMathPara>
    </w:p>
    <w:p w14:paraId="7EE35C36" w14:textId="77777777" w:rsidR="00BF2A66" w:rsidRPr="00C91CF4" w:rsidRDefault="00BF2A66" w:rsidP="00BF2A66">
      <w:pPr>
        <w:spacing w:after="0"/>
        <w:ind w:firstLine="708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Times New Roman"/>
              <w:color w:val="000000" w:themeColor="text1"/>
              <w:sz w:val="24"/>
              <w:szCs w:val="24"/>
            </w:rPr>
            <m:t xml:space="preserve">             ⟺</m:t>
          </m:r>
          <m:d>
            <m:dPr>
              <m:begChr m:val="{"/>
              <m:endChr m:val=""/>
              <m:ctrlPr>
                <w:rPr>
                  <w:rFonts w:ascii="Cambria Math" w:eastAsia="Cambria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x=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+at</m:t>
                  </m: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y=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+bt</m:t>
                  </m:r>
                  <m:ctrlPr>
                    <w:rPr>
                      <w:rFonts w:ascii="Cambria Math" w:eastAsia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z=</m:t>
                  </m:r>
                  <m:sSub>
                    <m:sSubPr>
                      <m:ctrlPr>
                        <w:rPr>
                          <w:rFonts w:ascii="Cambria Math" w:eastAsia="Cambria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" w:hAnsi="Cambria Math" w:cs="Times New Roman"/>
                          <w:color w:val="000000" w:themeColor="text1"/>
                          <w:sz w:val="24"/>
                          <w:szCs w:val="24"/>
                        </w:rPr>
                        <m:t>A</m:t>
                      </m:r>
                    </m:sub>
                  </m:sSub>
                  <m:r>
                    <w:rPr>
                      <w:rFonts w:ascii="Cambria Math" w:eastAsia="Cambria" w:hAnsi="Cambria Math" w:cs="Times New Roman"/>
                      <w:color w:val="000000" w:themeColor="text1"/>
                      <w:sz w:val="24"/>
                      <w:szCs w:val="24"/>
                    </w:rPr>
                    <m:t>+ct</m:t>
                  </m:r>
                </m:e>
              </m:eqArr>
            </m:e>
          </m:d>
        </m:oMath>
      </m:oMathPara>
    </w:p>
    <w:p w14:paraId="73557F8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0000" w:themeColor="text1"/>
          <w:sz w:val="24"/>
          <w:szCs w:val="24"/>
        </w:rPr>
      </w:pPr>
      <w:bookmarkStart w:id="15" w:name="_Hlk175143688"/>
      <w:r w:rsidRPr="00C91CF4">
        <w:rPr>
          <w:rFonts w:ascii="Times New Roman" w:eastAsia="Cambria" w:hAnsi="Times New Roman" w:cs="Times New Roman"/>
          <w:sz w:val="24"/>
          <w:szCs w:val="24"/>
          <w:u w:val="single"/>
        </w:rPr>
        <w:t>Exemple</w:t>
      </w:r>
      <w:proofErr w:type="gramStart"/>
      <w:r w:rsidRPr="00C91CF4">
        <w:rPr>
          <w:rFonts w:ascii="Times New Roman" w:eastAsia="Cambria" w:hAnsi="Times New Roman" w:cs="Times New Roman"/>
          <w:sz w:val="24"/>
          <w:szCs w:val="24"/>
          <w:u w:val="single"/>
        </w:rPr>
        <w:t xml:space="preserve"> :</w:t>
      </w:r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La</w:t>
      </w:r>
      <w:proofErr w:type="gramEnd"/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droite passant par le poin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70C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1</m:t>
                </m:r>
              </m:e>
              <m:e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-2</m:t>
                </m:r>
                <m:ctrlPr>
                  <w:rPr>
                    <w:rFonts w:ascii="Cambria Math" w:eastAsia="Cambria Math" w:hAnsi="Cambria Math" w:cs="Times New Roman"/>
                    <w:i/>
                    <w:color w:val="0070C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color w:val="0070C0"/>
                    <w:sz w:val="24"/>
                    <w:szCs w:val="24"/>
                  </w:rPr>
                  <m:t>3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et de vecteur directeur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u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B05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4</m:t>
                </m:r>
              </m:e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5</m:t>
                </m:r>
                <m:ctrlPr>
                  <w:rPr>
                    <w:rFonts w:ascii="Cambria Math" w:eastAsia="Cambria Math" w:hAnsi="Cambria Math" w:cs="Times New Roman"/>
                    <w:i/>
                    <w:color w:val="00B05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3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a pour représentation paramétrique : </w:t>
      </w: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x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1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4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t   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y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-2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5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t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z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3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t    </m:t>
                </m:r>
              </m:e>
            </m:eqArr>
          </m:e>
        </m:d>
      </m:oMath>
      <w:r w:rsidRPr="00B02B8C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</w:t>
      </w:r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>avec t</w:t>
      </w:r>
      <w:r w:rsidRPr="00C91CF4">
        <w:rPr>
          <w:rFonts w:ascii="Times New Roman" w:eastAsia="Times New Roman" w:hAnsi="Times New Roman" w:cs="Times New Roman"/>
          <w:position w:val="-4"/>
          <w:sz w:val="24"/>
          <w:szCs w:val="24"/>
          <w:lang w:eastAsia="fr-FR"/>
        </w:rPr>
        <w:object w:dxaOrig="200" w:dyaOrig="200" w14:anchorId="37C5813E">
          <v:shape id="_x0000_i1034" type="#_x0000_t75" style="width:11.55pt;height:12pt" o:ole="">
            <v:imagedata r:id="rId57" o:title=""/>
          </v:shape>
          <o:OLEObject Type="Embed" ProgID="Equation.3" ShapeID="_x0000_i1034" DrawAspect="Content" ObjectID="_1800901286" r:id="rId60"/>
        </w:objec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>R</m:t>
        </m:r>
      </m:oMath>
      <w:r w:rsidRPr="00C91CF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</w:t>
      </w:r>
    </w:p>
    <w:bookmarkEnd w:id="15"/>
    <w:p w14:paraId="320B087C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FF0000"/>
          <w:sz w:val="24"/>
          <w:szCs w:val="24"/>
        </w:rPr>
      </w:pPr>
    </w:p>
    <w:p w14:paraId="6C5142C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color w:val="00B050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00B050"/>
          <w:sz w:val="24"/>
          <w:szCs w:val="24"/>
          <w:u w:val="single"/>
        </w:rPr>
        <w:t>Méthode :</w:t>
      </w:r>
      <w:r w:rsidRPr="00C91CF4">
        <w:rPr>
          <w:rFonts w:ascii="Times New Roman" w:eastAsia="Cambria" w:hAnsi="Times New Roman" w:cs="Times New Roman"/>
          <w:color w:val="00B050"/>
          <w:sz w:val="24"/>
          <w:szCs w:val="24"/>
        </w:rPr>
        <w:t xml:space="preserve"> Utiliser la représentation paramétrique d'une droite</w:t>
      </w:r>
    </w:p>
    <w:p w14:paraId="047CB6C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8"/>
          <w:szCs w:val="8"/>
        </w:rPr>
      </w:pPr>
    </w:p>
    <w:p w14:paraId="3F7D818F" w14:textId="77777777" w:rsidR="00BF2A66" w:rsidRPr="00C91CF4" w:rsidRDefault="00BF2A66" w:rsidP="00BF2A66">
      <w:pPr>
        <w:tabs>
          <w:tab w:val="left" w:pos="5484"/>
        </w:tabs>
        <w:autoSpaceDE w:val="0"/>
        <w:autoSpaceDN w:val="0"/>
        <w:adjustRightInd w:val="0"/>
        <w:spacing w:after="0" w:line="240" w:lineRule="auto"/>
        <w:ind w:right="340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r w:rsidRPr="00C91CF4">
        <w:rPr>
          <w:rFonts w:ascii="Times New Roman" w:eastAsia="Cambria" w:hAnsi="Times New Roman" w:cs="Times New Roman"/>
          <w:b/>
          <w:color w:val="AF0C0D"/>
          <w:sz w:val="24"/>
          <w:szCs w:val="24"/>
        </w:rPr>
        <w:t>Vidéo</w:t>
      </w:r>
      <w:r w:rsidRPr="00C91CF4">
        <w:rPr>
          <w:rFonts w:ascii="Times New Roman" w:eastAsia="Cambria" w:hAnsi="Times New Roman" w:cs="Times New Roman"/>
          <w:color w:val="AF0C0D"/>
          <w:sz w:val="28"/>
          <w:szCs w:val="28"/>
        </w:rPr>
        <w:t xml:space="preserve"> </w:t>
      </w:r>
      <w:r w:rsidRPr="00C91CF4">
        <w:rPr>
          <w:rFonts w:ascii="Times New Roman" w:eastAsia="Cambria" w:hAnsi="Times New Roman" w:cs="Times New Roman"/>
          <w:sz w:val="24"/>
          <w:szCs w:val="24"/>
        </w:rPr>
        <w:t>mathssa.fr/espace6</w:t>
      </w:r>
    </w:p>
    <w:p w14:paraId="4CE00F6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14:paraId="4ABCEFEA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Soit les points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1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e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B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3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4D4CAEA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Déterminer les coordonnées du point d'intersection de la droit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avec le plan d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O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j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3BF20FB9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772BDB9B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2B408396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089F8F3C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6F4F299F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5B53B8DB" w14:textId="77777777" w:rsidR="0082482E" w:rsidRDefault="0082482E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</w:p>
    <w:p w14:paraId="11D479C3" w14:textId="4AFCB25F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b/>
          <w:bCs/>
          <w:sz w:val="24"/>
          <w:szCs w:val="24"/>
        </w:rPr>
      </w:pPr>
      <w:r w:rsidRPr="00C91CF4">
        <w:rPr>
          <w:rFonts w:ascii="Times New Roman" w:eastAsia="Cambria" w:hAnsi="Times New Roman" w:cs="Times New Roman"/>
          <w:b/>
          <w:bCs/>
          <w:sz w:val="24"/>
          <w:szCs w:val="24"/>
        </w:rPr>
        <w:lastRenderedPageBreak/>
        <w:t>Correction</w:t>
      </w:r>
    </w:p>
    <w:p w14:paraId="1F4FD97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- On commence par déterminer une représentation paramétrique de la droit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) :</w:t>
      </w:r>
    </w:p>
    <w:p w14:paraId="5555DFA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Un vecteur directeur d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est : </w:t>
      </w:r>
      <m:oMath>
        <m:acc>
          <m:accPr>
            <m:chr m:val="⃗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AB</m:t>
            </m:r>
          </m:e>
        </m:acc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1-2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-3-3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color w:val="000000" w:themeColor="text1"/>
                    <w:sz w:val="24"/>
                    <w:szCs w:val="24"/>
                  </w:rPr>
                  <m:t>2-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  <w:color w:val="000000" w:themeColor="text1"/>
                        <w:sz w:val="24"/>
                        <w:szCs w:val="24"/>
                      </w:rPr>
                      <m:t>-1</m:t>
                    </m:r>
                  </m:e>
                </m:d>
              </m:e>
            </m:eqArr>
          </m:e>
        </m:d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=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B05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1</m:t>
                </m:r>
              </m:e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6</m:t>
                </m:r>
                <m:ctrlPr>
                  <w:rPr>
                    <w:rFonts w:ascii="Cambria Math" w:eastAsia="Cambria Math" w:hAnsi="Cambria Math" w:cs="Times New Roman"/>
                    <w:i/>
                    <w:color w:val="00B05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3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5A72D3F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La droit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passe par le poin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A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70C0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2</m:t>
                </m:r>
              </m:e>
              <m:e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3</m:t>
                </m:r>
                <m:ctrlPr>
                  <w:rPr>
                    <w:rFonts w:ascii="Cambria Math" w:eastAsia="Cambria Math" w:hAnsi="Cambria Math" w:cs="Times New Roman"/>
                    <w:i/>
                    <w:color w:val="0070C0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-1</m:t>
                </m:r>
              </m:e>
            </m:eqArr>
          </m:e>
        </m:d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.</m:t>
        </m:r>
      </m:oMath>
    </w:p>
    <w:p w14:paraId="023A04E5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>Une représentation paramétrique d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est : </w:t>
      </w: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x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2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t     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y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-6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t   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z=</m:t>
                </m:r>
                <m:r>
                  <w:rPr>
                    <w:rFonts w:ascii="Cambria Math" w:eastAsia="Cambria" w:hAnsi="Cambria Math" w:cs="Times New Roman"/>
                    <w:color w:val="0070C0"/>
                    <w:sz w:val="24"/>
                    <w:szCs w:val="24"/>
                  </w:rPr>
                  <m:t>-1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" w:hAnsi="Cambria Math" w:cs="Times New Roman"/>
                    <w:color w:val="00B050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t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t</m:t>
        </m:r>
        <m:r>
          <m:rPr>
            <m:scr m:val="double-struck"/>
          </m:rPr>
          <w:rPr>
            <w:rFonts w:ascii="Cambria Math" w:eastAsia="Cambria" w:hAnsi="Cambria Math" w:cs="Times New Roman"/>
            <w:sz w:val="24"/>
            <w:szCs w:val="24"/>
          </w:rPr>
          <m:t>∈R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06DA8316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- Soit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M</m:t>
        </m:r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y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z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 xml:space="preserve"> </w:t>
      </w:r>
      <w:r w:rsidRPr="00C91CF4">
        <w:rPr>
          <w:rFonts w:ascii="Times New Roman" w:eastAsia="Cambria" w:hAnsi="Times New Roman" w:cs="Times New Roman"/>
          <w:sz w:val="24"/>
          <w:szCs w:val="24"/>
        </w:rPr>
        <w:t>le point d'intersection de la droite (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AB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) avec le plan d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O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j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color w:val="000000" w:themeColor="text1"/>
          <w:sz w:val="24"/>
          <w:szCs w:val="24"/>
        </w:rPr>
        <w:t>.</w:t>
      </w:r>
    </w:p>
    <w:p w14:paraId="07E397D3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Alors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z=0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car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appartient au plan de repère </w:t>
      </w:r>
      <m:oMath>
        <m:d>
          <m:dPr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>O ;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eastAsia="Cambria" w:hAnsi="Cambria Math" w:cs="Times New Roman"/>
                <w:color w:val="000000" w:themeColor="text1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j</m:t>
                </m:r>
              </m:e>
            </m:acc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41441FEE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Donc </w:t>
      </w:r>
      <m:oMath>
        <m:r>
          <w:rPr>
            <w:rFonts w:ascii="Cambria Math" w:eastAsia="Cambria" w:hAnsi="Cambria Math" w:cs="Times New Roman"/>
            <w:color w:val="000000" w:themeColor="text1"/>
            <w:sz w:val="24"/>
            <w:szCs w:val="24"/>
          </w:rPr>
          <m:t>-1+3t=0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soi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t=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mbr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mbr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Cambria" w:hAnsi="Cambria Math" w:cs="Times New Roman"/>
                <w:sz w:val="32"/>
                <w:szCs w:val="32"/>
              </w:rPr>
              <m:t>3</m:t>
            </m:r>
          </m:den>
        </m:f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6D89D76F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Et donc : </w:t>
      </w:r>
      <m:oMath>
        <m:d>
          <m:dPr>
            <m:begChr m:val="{"/>
            <m:endChr m:val=""/>
            <m:ctrlPr>
              <w:rPr>
                <w:rFonts w:ascii="Cambria Math" w:eastAsia="Cambr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x=2-</m:t>
                </m:r>
                <m:f>
                  <m:fPr>
                    <m:ctrlPr>
                      <w:rPr>
                        <w:rFonts w:ascii="Cambria Math" w:eastAsia="Cambr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mbr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eastAsia="Cambria" w:hAnsi="Cambria Math" w:cs="Times New Roman"/>
                    <w:sz w:val="32"/>
                    <w:szCs w:val="32"/>
                  </w:rPr>
                  <m:t xml:space="preserve">      </m:t>
                </m: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y=3-6×</m:t>
                </m:r>
                <m:f>
                  <m:fPr>
                    <m:ctrlPr>
                      <w:rPr>
                        <w:rFonts w:ascii="Cambria Math" w:eastAsia="Cambr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color w:val="000000" w:themeColor="text1"/>
                    <w:sz w:val="24"/>
                    <w:szCs w:val="24"/>
                  </w:rPr>
                  <m:t xml:space="preserve">z=0                         </m:t>
                </m:r>
              </m:e>
            </m:eqArr>
          </m:e>
        </m:d>
      </m:oMath>
    </w:p>
    <w:p w14:paraId="5C1ABECD" w14:textId="77777777" w:rsidR="00BF2A66" w:rsidRPr="00C91CF4" w:rsidRDefault="00BF2A66" w:rsidP="00BF2A66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  <w:u w:val="single"/>
        </w:rPr>
      </w:pPr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Le point </w:t>
      </w:r>
      <m:oMath>
        <m:r>
          <w:rPr>
            <w:rFonts w:ascii="Cambria Math" w:eastAsia="Cambria" w:hAnsi="Cambria Math" w:cs="Times New Roman"/>
            <w:sz w:val="24"/>
            <w:szCs w:val="24"/>
          </w:rPr>
          <m:t>M</m:t>
        </m:r>
      </m:oMath>
      <w:r w:rsidRPr="00C91CF4">
        <w:rPr>
          <w:rFonts w:ascii="Times New Roman" w:eastAsia="Cambria" w:hAnsi="Times New Roman" w:cs="Times New Roman"/>
          <w:sz w:val="24"/>
          <w:szCs w:val="24"/>
        </w:rPr>
        <w:t xml:space="preserve"> a donc pour coordonnées </w:t>
      </w:r>
      <m:oMath>
        <m:d>
          <m:dPr>
            <m:ctrlPr>
              <w:rPr>
                <w:rFonts w:ascii="Cambria Math" w:eastAsia="Cambr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Cambr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eastAsia="Cambria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</m:e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" w:hAnsi="Cambria Math" w:cs="Times New Roman"/>
                    <w:sz w:val="24"/>
                    <w:szCs w:val="24"/>
                  </w:rPr>
                  <m:t>0</m:t>
                </m:r>
              </m:e>
            </m:eqArr>
          </m:e>
        </m:d>
      </m:oMath>
      <w:r w:rsidRPr="00C91CF4">
        <w:rPr>
          <w:rFonts w:ascii="Times New Roman" w:eastAsia="Cambria" w:hAnsi="Times New Roman" w:cs="Times New Roman"/>
          <w:sz w:val="24"/>
          <w:szCs w:val="24"/>
        </w:rPr>
        <w:t>.</w:t>
      </w:r>
    </w:p>
    <w:p w14:paraId="7F1E5391" w14:textId="77777777" w:rsidR="005F35BE" w:rsidRDefault="005F35BE" w:rsidP="005F35BE">
      <w:pPr>
        <w:spacing w:after="0" w:line="240" w:lineRule="auto"/>
        <w:rPr>
          <w:rFonts w:eastAsia="Cambria" w:cstheme="minorHAnsi"/>
          <w:b/>
          <w:bCs/>
          <w:color w:val="FF0000"/>
          <w:sz w:val="32"/>
          <w:szCs w:val="32"/>
        </w:rPr>
      </w:pPr>
    </w:p>
    <w:sectPr w:rsidR="005F35BE" w:rsidSect="00BF2A66">
      <w:headerReference w:type="default" r:id="rId61"/>
      <w:pgSz w:w="11906" w:h="16838"/>
      <w:pgMar w:top="1417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5739988" w14:textId="77777777" w:rsidR="00E50C36" w:rsidRDefault="00E50C36" w:rsidP="00B24AA8">
      <w:pPr>
        <w:spacing w:after="0" w:line="240" w:lineRule="auto"/>
      </w:pPr>
      <w:r>
        <w:separator/>
      </w:r>
    </w:p>
  </w:endnote>
  <w:endnote w:type="continuationSeparator" w:id="0">
    <w:p w14:paraId="273EE520" w14:textId="77777777" w:rsidR="00E50C36" w:rsidRDefault="00E50C36" w:rsidP="00B24A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C1621B" w14:textId="77777777" w:rsidR="00E50C36" w:rsidRDefault="00E50C36" w:rsidP="00B24AA8">
      <w:pPr>
        <w:spacing w:after="0" w:line="240" w:lineRule="auto"/>
      </w:pPr>
      <w:r>
        <w:separator/>
      </w:r>
    </w:p>
  </w:footnote>
  <w:footnote w:type="continuationSeparator" w:id="0">
    <w:p w14:paraId="07217269" w14:textId="77777777" w:rsidR="00E50C36" w:rsidRDefault="00E50C36" w:rsidP="00B24A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643737" w14:textId="0B3717F5" w:rsidR="00B24AA8" w:rsidRDefault="00B24AA8">
    <w:pPr>
      <w:pStyle w:val="En-tte"/>
    </w:pPr>
    <w:r>
      <w:t xml:space="preserve">                                                                                               Chapitre 6 </w:t>
    </w:r>
    <w:proofErr w:type="gramStart"/>
    <w:r>
      <w:t>vecteurs ,</w:t>
    </w:r>
    <w:proofErr w:type="gramEnd"/>
    <w:r>
      <w:t xml:space="preserve"> droites et plans de l’espace</w:t>
    </w:r>
  </w:p>
  <w:p w14:paraId="0EE359BE" w14:textId="77777777" w:rsidR="00B24AA8" w:rsidRDefault="00B24AA8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AC98E1D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157269"/>
    <w:multiLevelType w:val="hybridMultilevel"/>
    <w:tmpl w:val="D8AA956E"/>
    <w:lvl w:ilvl="0" w:tplc="B082D89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0EB2AA6"/>
    <w:multiLevelType w:val="hybridMultilevel"/>
    <w:tmpl w:val="DB74866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EC1F86"/>
    <w:multiLevelType w:val="hybridMultilevel"/>
    <w:tmpl w:val="0200FF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615EE7"/>
    <w:multiLevelType w:val="hybridMultilevel"/>
    <w:tmpl w:val="8FE00220"/>
    <w:lvl w:ilvl="0" w:tplc="707225D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293592"/>
    <w:multiLevelType w:val="hybridMultilevel"/>
    <w:tmpl w:val="1AE2AE2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CA552D"/>
    <w:multiLevelType w:val="multilevel"/>
    <w:tmpl w:val="EA24F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EF3B9A"/>
    <w:multiLevelType w:val="multilevel"/>
    <w:tmpl w:val="807211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70727AA"/>
    <w:multiLevelType w:val="hybridMultilevel"/>
    <w:tmpl w:val="9E3A9446"/>
    <w:lvl w:ilvl="0" w:tplc="040C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5A802425"/>
    <w:multiLevelType w:val="hybridMultilevel"/>
    <w:tmpl w:val="B3182618"/>
    <w:lvl w:ilvl="0" w:tplc="2C8A37B6">
      <w:start w:val="2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E832370"/>
    <w:multiLevelType w:val="hybridMultilevel"/>
    <w:tmpl w:val="5EE27D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99B1A6F"/>
    <w:multiLevelType w:val="hybridMultilevel"/>
    <w:tmpl w:val="17C08DC8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F44B28"/>
    <w:multiLevelType w:val="hybridMultilevel"/>
    <w:tmpl w:val="D9EE2C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9382E78"/>
    <w:multiLevelType w:val="hybridMultilevel"/>
    <w:tmpl w:val="E56635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3C479B"/>
    <w:multiLevelType w:val="hybridMultilevel"/>
    <w:tmpl w:val="B284F3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01424443">
    <w:abstractNumId w:val="6"/>
  </w:num>
  <w:num w:numId="2" w16cid:durableId="70779336">
    <w:abstractNumId w:val="19"/>
  </w:num>
  <w:num w:numId="3" w16cid:durableId="1772779960">
    <w:abstractNumId w:val="4"/>
  </w:num>
  <w:num w:numId="4" w16cid:durableId="1573346034">
    <w:abstractNumId w:val="12"/>
  </w:num>
  <w:num w:numId="5" w16cid:durableId="1585065675">
    <w:abstractNumId w:val="18"/>
  </w:num>
  <w:num w:numId="6" w16cid:durableId="89283841">
    <w:abstractNumId w:val="9"/>
  </w:num>
  <w:num w:numId="7" w16cid:durableId="1593901066">
    <w:abstractNumId w:val="5"/>
  </w:num>
  <w:num w:numId="8" w16cid:durableId="2100640609">
    <w:abstractNumId w:val="11"/>
  </w:num>
  <w:num w:numId="9" w16cid:durableId="469176055">
    <w:abstractNumId w:val="14"/>
  </w:num>
  <w:num w:numId="10" w16cid:durableId="789399302">
    <w:abstractNumId w:val="8"/>
  </w:num>
  <w:num w:numId="11" w16cid:durableId="1162162746">
    <w:abstractNumId w:val="17"/>
  </w:num>
  <w:num w:numId="12" w16cid:durableId="98645079">
    <w:abstractNumId w:val="16"/>
  </w:num>
  <w:num w:numId="13" w16cid:durableId="246231945">
    <w:abstractNumId w:val="13"/>
  </w:num>
  <w:num w:numId="14" w16cid:durableId="152918855">
    <w:abstractNumId w:val="0"/>
  </w:num>
  <w:num w:numId="15" w16cid:durableId="1651399455">
    <w:abstractNumId w:val="7"/>
  </w:num>
  <w:num w:numId="16" w16cid:durableId="1879734616">
    <w:abstractNumId w:val="1"/>
  </w:num>
  <w:num w:numId="17" w16cid:durableId="798913360">
    <w:abstractNumId w:val="10"/>
  </w:num>
  <w:num w:numId="18" w16cid:durableId="2142578245">
    <w:abstractNumId w:val="20"/>
  </w:num>
  <w:num w:numId="19" w16cid:durableId="385032280">
    <w:abstractNumId w:val="2"/>
  </w:num>
  <w:num w:numId="20" w16cid:durableId="131021237">
    <w:abstractNumId w:val="3"/>
  </w:num>
  <w:num w:numId="21" w16cid:durableId="41251458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6F4B"/>
    <w:rsid w:val="000664C4"/>
    <w:rsid w:val="000A2AA9"/>
    <w:rsid w:val="000A6F4B"/>
    <w:rsid w:val="000B312B"/>
    <w:rsid w:val="001658A6"/>
    <w:rsid w:val="001F4976"/>
    <w:rsid w:val="003916B1"/>
    <w:rsid w:val="003B18E3"/>
    <w:rsid w:val="00481BAE"/>
    <w:rsid w:val="004C4D63"/>
    <w:rsid w:val="004C4D9B"/>
    <w:rsid w:val="00527E4A"/>
    <w:rsid w:val="005449C7"/>
    <w:rsid w:val="00562FB9"/>
    <w:rsid w:val="0059086A"/>
    <w:rsid w:val="005B0350"/>
    <w:rsid w:val="005F35BE"/>
    <w:rsid w:val="00601C45"/>
    <w:rsid w:val="00612A0F"/>
    <w:rsid w:val="00647D8A"/>
    <w:rsid w:val="00670BB2"/>
    <w:rsid w:val="00735CDF"/>
    <w:rsid w:val="0076660E"/>
    <w:rsid w:val="007753FB"/>
    <w:rsid w:val="007D7F1C"/>
    <w:rsid w:val="0082482E"/>
    <w:rsid w:val="008408A1"/>
    <w:rsid w:val="008B0284"/>
    <w:rsid w:val="009876A5"/>
    <w:rsid w:val="009C4D24"/>
    <w:rsid w:val="009E7884"/>
    <w:rsid w:val="00AA6097"/>
    <w:rsid w:val="00AD45BF"/>
    <w:rsid w:val="00B24AA8"/>
    <w:rsid w:val="00BF2A66"/>
    <w:rsid w:val="00D33EC5"/>
    <w:rsid w:val="00DF0AF6"/>
    <w:rsid w:val="00E50C36"/>
    <w:rsid w:val="00EA2B69"/>
    <w:rsid w:val="00FA02A8"/>
    <w:rsid w:val="00FE7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E88BFE"/>
  <w15:chartTrackingRefBased/>
  <w15:docId w15:val="{2BB89A35-F8AE-46A3-82D1-E14000A7A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4AA8"/>
    <w:pPr>
      <w:spacing w:after="200" w:line="276" w:lineRule="auto"/>
    </w:pPr>
    <w:rPr>
      <w:kern w:val="0"/>
      <w14:ligatures w14:val="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24A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24AA8"/>
  </w:style>
  <w:style w:type="paragraph" w:styleId="Pieddepage">
    <w:name w:val="footer"/>
    <w:basedOn w:val="Normal"/>
    <w:link w:val="PieddepageCar"/>
    <w:unhideWhenUsed/>
    <w:rsid w:val="00B24A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B24AA8"/>
  </w:style>
  <w:style w:type="numbering" w:customStyle="1" w:styleId="Aucuneliste1">
    <w:name w:val="Aucune liste1"/>
    <w:next w:val="Aucuneliste"/>
    <w:uiPriority w:val="99"/>
    <w:semiHidden/>
    <w:unhideWhenUsed/>
    <w:rsid w:val="008408A1"/>
  </w:style>
  <w:style w:type="paragraph" w:customStyle="1" w:styleId="Grillemoyenne1-Accent21">
    <w:name w:val="Grille moyenne 1 - Accent 21"/>
    <w:basedOn w:val="Normal"/>
    <w:uiPriority w:val="34"/>
    <w:qFormat/>
    <w:rsid w:val="008408A1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</w:rPr>
  </w:style>
  <w:style w:type="character" w:styleId="Lienhypertexte">
    <w:name w:val="Hyperlink"/>
    <w:rsid w:val="008408A1"/>
    <w:rPr>
      <w:color w:val="0000FF"/>
      <w:u w:val="single"/>
    </w:rPr>
  </w:style>
  <w:style w:type="paragraph" w:customStyle="1" w:styleId="maths">
    <w:name w:val="maths"/>
    <w:basedOn w:val="Normal"/>
    <w:qFormat/>
    <w:rsid w:val="008408A1"/>
    <w:pPr>
      <w:spacing w:after="0" w:line="240" w:lineRule="auto"/>
    </w:pPr>
    <w:rPr>
      <w:rFonts w:ascii="Times New Roman" w:eastAsia="Cambria" w:hAnsi="Times New Roman" w:cs="Times New Roman"/>
      <w:i/>
      <w:sz w:val="24"/>
      <w:szCs w:val="24"/>
    </w:rPr>
  </w:style>
  <w:style w:type="table" w:styleId="Grilledutableau">
    <w:name w:val="Table Grid"/>
    <w:basedOn w:val="TableauNormal"/>
    <w:rsid w:val="008408A1"/>
    <w:pPr>
      <w:spacing w:after="0" w:line="240" w:lineRule="auto"/>
    </w:pPr>
    <w:rPr>
      <w:rFonts w:ascii="Cambria" w:eastAsia="Cambria" w:hAnsi="Cambria" w:cs="Times New Roman"/>
      <w:kern w:val="0"/>
      <w:sz w:val="20"/>
      <w:szCs w:val="20"/>
      <w:lang w:eastAsia="fr-FR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8408A1"/>
  </w:style>
  <w:style w:type="character" w:customStyle="1" w:styleId="apple-converted-space">
    <w:name w:val="apple-converted-space"/>
    <w:basedOn w:val="Policepardfaut"/>
    <w:rsid w:val="008408A1"/>
  </w:style>
  <w:style w:type="character" w:styleId="Accentuation">
    <w:name w:val="Emphasis"/>
    <w:uiPriority w:val="20"/>
    <w:qFormat/>
    <w:rsid w:val="008408A1"/>
    <w:rPr>
      <w:i/>
    </w:rPr>
  </w:style>
  <w:style w:type="paragraph" w:styleId="NormalWeb">
    <w:name w:val="Normal (Web)"/>
    <w:basedOn w:val="Normal"/>
    <w:uiPriority w:val="99"/>
    <w:rsid w:val="008408A1"/>
    <w:pPr>
      <w:spacing w:beforeLines="1" w:afterLines="1" w:after="0" w:line="240" w:lineRule="auto"/>
    </w:pPr>
    <w:rPr>
      <w:rFonts w:ascii="Times" w:eastAsia="Cambria" w:hAnsi="Times" w:cs="Times New Roman"/>
      <w:sz w:val="20"/>
      <w:szCs w:val="20"/>
      <w:lang w:val="en-GB" w:eastAsia="fr-FR"/>
    </w:rPr>
  </w:style>
  <w:style w:type="character" w:styleId="lev">
    <w:name w:val="Strong"/>
    <w:uiPriority w:val="22"/>
    <w:qFormat/>
    <w:rsid w:val="008408A1"/>
    <w:rPr>
      <w:b/>
    </w:rPr>
  </w:style>
  <w:style w:type="character" w:styleId="Lienhypertextesuivivisit">
    <w:name w:val="FollowedHyperlink"/>
    <w:uiPriority w:val="99"/>
    <w:semiHidden/>
    <w:unhideWhenUsed/>
    <w:rsid w:val="008408A1"/>
    <w:rPr>
      <w:color w:val="800080"/>
      <w:u w:val="single"/>
    </w:rPr>
  </w:style>
  <w:style w:type="character" w:styleId="Numrodepage">
    <w:name w:val="page number"/>
    <w:uiPriority w:val="99"/>
    <w:semiHidden/>
    <w:unhideWhenUsed/>
    <w:rsid w:val="008408A1"/>
  </w:style>
  <w:style w:type="character" w:styleId="Textedelespacerserv">
    <w:name w:val="Placeholder Text"/>
    <w:basedOn w:val="Policepardfaut"/>
    <w:uiPriority w:val="99"/>
    <w:unhideWhenUsed/>
    <w:rsid w:val="008408A1"/>
    <w:rPr>
      <w:color w:val="808080"/>
    </w:rPr>
  </w:style>
  <w:style w:type="paragraph" w:customStyle="1" w:styleId="mdptextep">
    <w:name w:val="mdp_texte_p"/>
    <w:basedOn w:val="Normal"/>
    <w:rsid w:val="00840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72"/>
    <w:qFormat/>
    <w:rsid w:val="008408A1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</w:rPr>
  </w:style>
  <w:style w:type="paragraph" w:customStyle="1" w:styleId="def">
    <w:name w:val="def"/>
    <w:basedOn w:val="Normal"/>
    <w:rsid w:val="00840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i">
    <w:name w:val="mi"/>
    <w:basedOn w:val="Policepardfaut"/>
    <w:rsid w:val="008408A1"/>
  </w:style>
  <w:style w:type="character" w:customStyle="1" w:styleId="mo">
    <w:name w:val="mo"/>
    <w:basedOn w:val="Policepardfaut"/>
    <w:rsid w:val="008408A1"/>
  </w:style>
  <w:style w:type="paragraph" w:customStyle="1" w:styleId="theo">
    <w:name w:val="theo"/>
    <w:basedOn w:val="Normal"/>
    <w:rsid w:val="00840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8408A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9" Type="http://schemas.openxmlformats.org/officeDocument/2006/relationships/image" Target="media/image28.png"/><Relationship Id="rId21" Type="http://schemas.openxmlformats.org/officeDocument/2006/relationships/image" Target="media/image15.wmf"/><Relationship Id="rId34" Type="http://schemas.openxmlformats.org/officeDocument/2006/relationships/image" Target="media/image24.png"/><Relationship Id="rId42" Type="http://schemas.openxmlformats.org/officeDocument/2006/relationships/oleObject" Target="embeddings/oleObject4.bin"/><Relationship Id="rId47" Type="http://schemas.openxmlformats.org/officeDocument/2006/relationships/oleObject" Target="embeddings/oleObject6.bin"/><Relationship Id="rId50" Type="http://schemas.openxmlformats.org/officeDocument/2006/relationships/image" Target="media/image34.wmf"/><Relationship Id="rId55" Type="http://schemas.openxmlformats.org/officeDocument/2006/relationships/image" Target="media/image38.png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wmf"/><Relationship Id="rId29" Type="http://schemas.openxmlformats.org/officeDocument/2006/relationships/image" Target="media/image20.png"/><Relationship Id="rId41" Type="http://schemas.openxmlformats.org/officeDocument/2006/relationships/oleObject" Target="embeddings/oleObject3.bin"/><Relationship Id="rId54" Type="http://schemas.openxmlformats.org/officeDocument/2006/relationships/image" Target="media/image37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wmf"/><Relationship Id="rId45" Type="http://schemas.openxmlformats.org/officeDocument/2006/relationships/oleObject" Target="embeddings/oleObject5.bin"/><Relationship Id="rId53" Type="http://schemas.openxmlformats.org/officeDocument/2006/relationships/image" Target="media/image36.png"/><Relationship Id="rId58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hyperlink" Target="https://youtu.be/6B1liGkQL8E" TargetMode="External"/><Relationship Id="rId36" Type="http://schemas.openxmlformats.org/officeDocument/2006/relationships/hyperlink" Target="https://youtu.be/l4FeV0-otP4" TargetMode="External"/><Relationship Id="rId49" Type="http://schemas.openxmlformats.org/officeDocument/2006/relationships/oleObject" Target="embeddings/oleObject7.bin"/><Relationship Id="rId57" Type="http://schemas.openxmlformats.org/officeDocument/2006/relationships/image" Target="media/image40.wmf"/><Relationship Id="rId61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hyperlink" Target="https://youtu.be/Z83z54pkGqA" TargetMode="External"/><Relationship Id="rId44" Type="http://schemas.openxmlformats.org/officeDocument/2006/relationships/image" Target="media/image31.png"/><Relationship Id="rId52" Type="http://schemas.openxmlformats.org/officeDocument/2006/relationships/image" Target="media/image35.png"/><Relationship Id="rId60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image" Target="media/image19.png"/><Relationship Id="rId30" Type="http://schemas.openxmlformats.org/officeDocument/2006/relationships/image" Target="media/image21.png"/><Relationship Id="rId35" Type="http://schemas.openxmlformats.org/officeDocument/2006/relationships/image" Target="media/image25.png"/><Relationship Id="rId43" Type="http://schemas.openxmlformats.org/officeDocument/2006/relationships/image" Target="media/image30.png"/><Relationship Id="rId48" Type="http://schemas.openxmlformats.org/officeDocument/2006/relationships/image" Target="media/image33.wmf"/><Relationship Id="rId56" Type="http://schemas.openxmlformats.org/officeDocument/2006/relationships/image" Target="media/image39.png"/><Relationship Id="rId8" Type="http://schemas.openxmlformats.org/officeDocument/2006/relationships/image" Target="media/image2.png"/><Relationship Id="rId51" Type="http://schemas.openxmlformats.org/officeDocument/2006/relationships/oleObject" Target="embeddings/oleObject8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2.wmf"/><Relationship Id="rId59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7</Pages>
  <Words>3151</Words>
  <Characters>17333</Characters>
  <Application>Microsoft Office Word</Application>
  <DocSecurity>0</DocSecurity>
  <Lines>144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an desiage</dc:creator>
  <cp:keywords/>
  <dc:description/>
  <cp:lastModifiedBy>christian desiage</cp:lastModifiedBy>
  <cp:revision>15</cp:revision>
  <dcterms:created xsi:type="dcterms:W3CDTF">2024-08-21T07:52:00Z</dcterms:created>
  <dcterms:modified xsi:type="dcterms:W3CDTF">2025-02-12T20:35:00Z</dcterms:modified>
</cp:coreProperties>
</file>